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F86AC5" w:rsidRDefault="00C0464F" w:rsidP="00AF02E7">
      <w:pPr>
        <w:spacing w:line="360" w:lineRule="auto"/>
        <w:ind w:firstLineChars="50" w:firstLine="105"/>
        <w:rPr>
          <w:sz w:val="24"/>
        </w:rPr>
      </w:pPr>
      <w:r w:rsidRPr="00F86AC5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42367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86AC5" w:rsidRPr="008209CF" w:rsidRDefault="00F86AC5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" fillcolor="white [3201]" stroked="f" strokeweight=".5pt">
                <v:textbox style="layout-flow:vertical;mso-layout-flow-alt:bottom-to-top">
                  <w:txbxContent>
                    <w:p w:rsidR="00F86AC5" w:rsidRPr="008209CF" w:rsidRDefault="00F86AC5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F86AC5">
        <w:rPr>
          <w:noProof/>
          <w:sz w:val="24"/>
        </w:rPr>
        <mc:AlternateContent>
          <mc:Choice Requires="wps">
            <w:drawing>
              <wp:inline distT="0" distB="0" distL="0" distR="0">
                <wp:extent cx="4780800" cy="900000"/>
                <wp:effectExtent l="0" t="0" r="1270" b="0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800" cy="90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59A7" w:rsidRDefault="002B59A7" w:rsidP="002B59A7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</w:p>
                          <w:p w:rsidR="00F86AC5" w:rsidRPr="00DD28FF" w:rsidRDefault="002B59A7" w:rsidP="002B59A7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C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》测试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1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376.45pt;height:70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" stroked="f">
                <v:textbox>
                  <w:txbxContent>
                    <w:p w:rsidR="002B59A7" w:rsidRDefault="002B59A7" w:rsidP="002B59A7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</w:p>
                    <w:p w:rsidR="00F86AC5" w:rsidRPr="00DD28FF" w:rsidRDefault="002B59A7" w:rsidP="002B59A7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C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》测试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1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E1F8A" w:rsidRPr="00F86AC5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3306B6BC" id="Line 3" o:spid="_x0000_s1026" style="position:absolute;left:0;text-align:lef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</w:p>
    <w:p w:rsidR="006C4574" w:rsidRPr="00F86AC5" w:rsidRDefault="004E7448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一</w:t>
      </w:r>
      <w:r w:rsidR="00B04315" w:rsidRPr="00F86AC5">
        <w:rPr>
          <w:sz w:val="24"/>
        </w:rPr>
        <w:t>、</w:t>
      </w:r>
      <w:r w:rsidR="003B79D3" w:rsidRPr="00F86AC5">
        <w:rPr>
          <w:b/>
          <w:sz w:val="24"/>
        </w:rPr>
        <w:t>选择题</w:t>
      </w:r>
      <w:r w:rsidR="003B79D3" w:rsidRPr="00F86AC5">
        <w:rPr>
          <w:sz w:val="24"/>
        </w:rPr>
        <w:t>：本题共</w:t>
      </w:r>
      <w:r w:rsidR="001927E6" w:rsidRPr="00F86AC5">
        <w:rPr>
          <w:sz w:val="24"/>
        </w:rPr>
        <w:t>10</w:t>
      </w:r>
      <w:r w:rsidR="003B79D3" w:rsidRPr="00F86AC5">
        <w:rPr>
          <w:sz w:val="24"/>
        </w:rPr>
        <w:t>小题，每小题</w:t>
      </w:r>
      <w:r w:rsidR="001927E6" w:rsidRPr="00F86AC5">
        <w:rPr>
          <w:sz w:val="24"/>
        </w:rPr>
        <w:t>2</w:t>
      </w:r>
      <w:r w:rsidR="003B79D3" w:rsidRPr="00F86AC5">
        <w:rPr>
          <w:sz w:val="24"/>
        </w:rPr>
        <w:t>分，共</w:t>
      </w:r>
      <w:r w:rsidR="001927E6" w:rsidRPr="00F86AC5">
        <w:rPr>
          <w:sz w:val="24"/>
        </w:rPr>
        <w:t>20</w:t>
      </w:r>
      <w:r w:rsidR="003B79D3" w:rsidRPr="00F86AC5">
        <w:rPr>
          <w:sz w:val="24"/>
        </w:rPr>
        <w:t>分。</w:t>
      </w:r>
      <w:r w:rsidR="009D2B20" w:rsidRPr="00F86AC5">
        <w:rPr>
          <w:sz w:val="24"/>
        </w:rPr>
        <w:t>请</w:t>
      </w:r>
      <w:r w:rsidR="004D7034" w:rsidRPr="00F86AC5">
        <w:rPr>
          <w:sz w:val="24"/>
        </w:rPr>
        <w:t>把</w:t>
      </w:r>
      <w:r w:rsidR="009D2B20" w:rsidRPr="00F86AC5">
        <w:rPr>
          <w:sz w:val="24"/>
        </w:rPr>
        <w:t>正确答案</w:t>
      </w:r>
      <w:r w:rsidR="004D7034" w:rsidRPr="00F86AC5">
        <w:rPr>
          <w:sz w:val="24"/>
        </w:rPr>
        <w:t>填写在答题纸的正确位置</w:t>
      </w:r>
      <w:r w:rsidR="009D2B20" w:rsidRPr="00F86AC5">
        <w:rPr>
          <w:sz w:val="24"/>
        </w:rPr>
        <w:t>。</w:t>
      </w:r>
      <w:r w:rsidR="003B79D3" w:rsidRPr="00F86AC5">
        <w:rPr>
          <w:sz w:val="24"/>
        </w:rPr>
        <w:t>每小题给出的四个选项中只有一个选项正确。错选、多选或未选的得</w:t>
      </w:r>
      <w:r w:rsidR="003B79D3" w:rsidRPr="00F86AC5">
        <w:rPr>
          <w:sz w:val="24"/>
        </w:rPr>
        <w:t>0</w:t>
      </w:r>
      <w:r w:rsidR="003B79D3" w:rsidRPr="00F86AC5">
        <w:rPr>
          <w:sz w:val="24"/>
        </w:rPr>
        <w:t>分。</w:t>
      </w:r>
    </w:p>
    <w:p w:rsidR="00CD0460" w:rsidRPr="00F86AC5" w:rsidRDefault="00CD0460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D82CA3" w:rsidRPr="00F86AC5" w:rsidRDefault="00D82CA3" w:rsidP="00CD0460">
      <w:pPr>
        <w:tabs>
          <w:tab w:val="left" w:pos="2310"/>
          <w:tab w:val="left" w:pos="4200"/>
          <w:tab w:val="left" w:pos="6090"/>
        </w:tabs>
        <w:ind w:leftChars="-1" w:left="-1" w:firstLineChars="0" w:hanging="1"/>
        <w:rPr>
          <w:sz w:val="24"/>
        </w:rPr>
      </w:pPr>
      <w:r w:rsidRPr="00F86AC5">
        <w:rPr>
          <w:rFonts w:hint="eastAsia"/>
          <w:sz w:val="24"/>
        </w:rPr>
        <w:t>1</w:t>
      </w:r>
      <w:r w:rsidRPr="00F86AC5">
        <w:rPr>
          <w:sz w:val="24"/>
        </w:rPr>
        <w:t xml:space="preserve">. </w:t>
      </w:r>
      <w:proofErr w:type="gramStart"/>
      <w:r w:rsidRPr="00F86AC5">
        <w:rPr>
          <w:rFonts w:hint="eastAsia"/>
          <w:sz w:val="24"/>
        </w:rPr>
        <w:t>一</w:t>
      </w:r>
      <w:proofErr w:type="gramEnd"/>
      <w:r w:rsidRPr="00F86AC5">
        <w:rPr>
          <w:rFonts w:hint="eastAsia"/>
          <w:sz w:val="24"/>
        </w:rPr>
        <w:t>质点作直线运动，某时刻的瞬时速度</w:t>
      </w:r>
      <w:r w:rsidR="00CD0460" w:rsidRPr="00F86AC5">
        <w:rPr>
          <w:rFonts w:ascii="Book Antiqua" w:hAnsi="Book Antiqua" w:cs="Cambria Math"/>
          <w:i/>
          <w:sz w:val="24"/>
        </w:rPr>
        <w:t>v</w:t>
      </w:r>
      <w:r w:rsidR="009428B9" w:rsidRPr="00F86AC5">
        <w:rPr>
          <w:rFonts w:ascii="Book Antiqua" w:hAnsi="Book Antiqua" w:cs="Cambria Math"/>
          <w:i/>
          <w:sz w:val="24"/>
        </w:rPr>
        <w:t xml:space="preserve"> </w:t>
      </w:r>
      <w:r w:rsidRPr="00F86AC5">
        <w:rPr>
          <w:rFonts w:hint="eastAsia"/>
          <w:sz w:val="24"/>
        </w:rPr>
        <w:t>=</w:t>
      </w:r>
      <w:r w:rsidR="009428B9"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2</w:t>
      </w:r>
      <w:r w:rsidR="009428B9" w:rsidRPr="00F86AC5">
        <w:rPr>
          <w:sz w:val="24"/>
        </w:rPr>
        <w:t xml:space="preserve"> </w:t>
      </w:r>
      <w:r w:rsidR="009428B9" w:rsidRPr="00F86AC5">
        <w:rPr>
          <w:rFonts w:hint="eastAsia"/>
          <w:i/>
          <w:sz w:val="24"/>
        </w:rPr>
        <w:t>m</w:t>
      </w:r>
      <w:r w:rsidR="009428B9" w:rsidRPr="00F86AC5">
        <w:rPr>
          <w:rFonts w:hint="eastAsia"/>
          <w:sz w:val="24"/>
        </w:rPr>
        <w:t>/</w:t>
      </w:r>
      <w:r w:rsidR="009428B9" w:rsidRPr="00F86AC5">
        <w:rPr>
          <w:i/>
          <w:sz w:val="24"/>
        </w:rPr>
        <w:t>s</w:t>
      </w:r>
      <w:r w:rsidRPr="00F86AC5">
        <w:rPr>
          <w:rFonts w:hint="eastAsia"/>
          <w:sz w:val="24"/>
        </w:rPr>
        <w:t>，若一秒钟后质点的速度为零，则能确定</w:t>
      </w:r>
      <w:bookmarkStart w:id="0" w:name="_GoBack"/>
      <w:bookmarkEnd w:id="0"/>
      <w:r w:rsidRPr="00F86AC5">
        <w:rPr>
          <w:rFonts w:hint="eastAsia"/>
          <w:sz w:val="24"/>
        </w:rPr>
        <w:t>的是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D82CA3" w:rsidRPr="00F86AC5" w:rsidRDefault="00CD0460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时刻的瞬时加速度</w:t>
      </w:r>
      <w:r w:rsidR="00D82CA3" w:rsidRPr="00F86AC5">
        <w:rPr>
          <w:sz w:val="24"/>
        </w:rPr>
        <w:t>−2</w:t>
      </w:r>
      <w:r w:rsidR="009428B9" w:rsidRPr="00F86AC5">
        <w:rPr>
          <w:rFonts w:hint="eastAsia"/>
          <w:i/>
          <w:sz w:val="24"/>
        </w:rPr>
        <w:t xml:space="preserve"> m</w:t>
      </w:r>
      <w:r w:rsidR="009428B9" w:rsidRPr="00F86AC5">
        <w:rPr>
          <w:rFonts w:hint="eastAsia"/>
          <w:sz w:val="24"/>
        </w:rPr>
        <w:t>/</w:t>
      </w:r>
      <w:r w:rsidR="009428B9" w:rsidRPr="00F86AC5">
        <w:rPr>
          <w:i/>
          <w:sz w:val="24"/>
        </w:rPr>
        <w:t>s</w:t>
      </w:r>
      <w:r w:rsidR="009428B9"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  <w:r w:rsidR="009428B9" w:rsidRPr="00F86AC5">
        <w:rPr>
          <w:rFonts w:hint="eastAsia"/>
          <w:sz w:val="24"/>
        </w:rPr>
        <w:t xml:space="preserve">            </w:t>
      </w:r>
      <w:r w:rsidR="00D82CA3" w:rsidRPr="00F86AC5">
        <w:rPr>
          <w:rFonts w:hint="eastAsia"/>
          <w:sz w:val="24"/>
        </w:rPr>
        <w:t xml:space="preserve"> </w:t>
      </w:r>
      <w:r w:rsidR="009428B9" w:rsidRPr="00F86AC5">
        <w:rPr>
          <w:rFonts w:hint="eastAsia"/>
          <w:sz w:val="24"/>
        </w:rPr>
        <w:t>（</w:t>
      </w:r>
      <w:r w:rsidR="009428B9" w:rsidRPr="00F86AC5">
        <w:rPr>
          <w:rFonts w:hint="eastAsia"/>
          <w:sz w:val="24"/>
        </w:rPr>
        <w:t>B</w:t>
      </w:r>
      <w:r w:rsidR="009428B9"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时刻的瞬时加速度</w:t>
      </w:r>
      <w:r w:rsidR="00D82CA3" w:rsidRPr="00F86AC5">
        <w:rPr>
          <w:sz w:val="24"/>
        </w:rPr>
        <w:t xml:space="preserve">2 </w:t>
      </w:r>
      <w:r w:rsidR="009428B9" w:rsidRPr="00F86AC5">
        <w:rPr>
          <w:rFonts w:hint="eastAsia"/>
          <w:i/>
          <w:sz w:val="24"/>
        </w:rPr>
        <w:t>m</w:t>
      </w:r>
      <w:r w:rsidR="009428B9" w:rsidRPr="00F86AC5">
        <w:rPr>
          <w:rFonts w:hint="eastAsia"/>
          <w:sz w:val="24"/>
        </w:rPr>
        <w:t>/</w:t>
      </w:r>
      <w:r w:rsidR="009428B9" w:rsidRPr="00F86AC5">
        <w:rPr>
          <w:i/>
          <w:sz w:val="24"/>
        </w:rPr>
        <w:t>s</w:t>
      </w:r>
      <w:r w:rsidR="009428B9"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</w:p>
    <w:p w:rsidR="00D82CA3" w:rsidRPr="00F86AC5" w:rsidRDefault="009428B9" w:rsidP="009428B9">
      <w:pPr>
        <w:tabs>
          <w:tab w:val="left" w:pos="357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一秒间隔内的平均加速度为</w:t>
      </w:r>
      <w:r w:rsidR="00D82CA3" w:rsidRPr="00F86AC5">
        <w:rPr>
          <w:sz w:val="24"/>
        </w:rPr>
        <w:t xml:space="preserve">−2 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/</w:t>
      </w:r>
      <w:r w:rsidRPr="00F86AC5">
        <w:rPr>
          <w:i/>
          <w:sz w:val="24"/>
        </w:rPr>
        <w:t>s</w:t>
      </w:r>
      <w:r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  <w:r w:rsidR="00D82CA3" w:rsidRPr="00F86AC5">
        <w:rPr>
          <w:rFonts w:hint="eastAsia"/>
          <w:sz w:val="24"/>
        </w:rPr>
        <w:t xml:space="preserve"> </w:t>
      </w:r>
      <w:r w:rsidR="00D82CA3" w:rsidRPr="00F86AC5">
        <w:rPr>
          <w:sz w:val="24"/>
        </w:rPr>
        <w:t xml:space="preserve"> </w:t>
      </w:r>
      <w:r w:rsidRPr="00F86AC5">
        <w:rPr>
          <w:sz w:val="24"/>
        </w:rPr>
        <w:t xml:space="preserve">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一秒间隔内的平均加速度为</w:t>
      </w:r>
      <w:r w:rsidR="00D82CA3" w:rsidRPr="00F86AC5">
        <w:rPr>
          <w:sz w:val="24"/>
        </w:rPr>
        <w:t xml:space="preserve">2 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/</w:t>
      </w:r>
      <w:r w:rsidRPr="00F86AC5">
        <w:rPr>
          <w:i/>
          <w:sz w:val="24"/>
        </w:rPr>
        <w:t>s</w:t>
      </w:r>
      <w:r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</w:p>
    <w:p w:rsidR="00F469D0" w:rsidRPr="00F86AC5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答案：</w:t>
      </w:r>
      <w:r w:rsidRPr="00F86AC5">
        <w:rPr>
          <w:sz w:val="24"/>
        </w:rPr>
        <w:t>C;</w:t>
      </w:r>
      <w:r w:rsidRPr="00F86AC5">
        <w:rPr>
          <w:rFonts w:hint="eastAsia"/>
          <w:sz w:val="24"/>
        </w:rPr>
        <w:t>考查平均速度，瞬时速度，平均加速度，瞬时加速度的概念。</w:t>
      </w:r>
    </w:p>
    <w:p w:rsidR="00D82CA3" w:rsidRPr="00162742" w:rsidRDefault="00162742" w:rsidP="00CD0460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 w:rsidRPr="00162742">
        <w:rPr>
          <w:rFonts w:hint="eastAsia"/>
          <w:color w:val="FF0000"/>
          <w:sz w:val="24"/>
        </w:rPr>
        <w:t>9</w:t>
      </w:r>
      <w:r w:rsidRPr="00162742">
        <w:rPr>
          <w:color w:val="FF0000"/>
          <w:sz w:val="24"/>
        </w:rPr>
        <w:t>7</w:t>
      </w:r>
      <w:r w:rsidRPr="00162742">
        <w:rPr>
          <w:rFonts w:hint="eastAsia"/>
          <w:color w:val="FF0000"/>
          <w:sz w:val="24"/>
        </w:rPr>
        <w:t>%</w:t>
      </w:r>
    </w:p>
    <w:p w:rsidR="00162742" w:rsidRPr="00F86AC5" w:rsidRDefault="001627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D82CA3" w:rsidRPr="00F86AC5" w:rsidRDefault="00D82CA3" w:rsidP="00CD0460">
      <w:pPr>
        <w:tabs>
          <w:tab w:val="left" w:pos="2310"/>
          <w:tab w:val="left" w:pos="4200"/>
          <w:tab w:val="left" w:pos="6090"/>
        </w:tabs>
        <w:ind w:left="360" w:hangingChars="150" w:hanging="360"/>
        <w:rPr>
          <w:rFonts w:eastAsia="黑体"/>
          <w:sz w:val="24"/>
        </w:rPr>
      </w:pPr>
      <w:r w:rsidRPr="00F86AC5">
        <w:rPr>
          <w:sz w:val="24"/>
        </w:rPr>
        <w:t>2.</w:t>
      </w:r>
      <w:r w:rsidRPr="00F86AC5">
        <w:rPr>
          <w:rFonts w:hint="eastAsia"/>
          <w:sz w:val="24"/>
        </w:rPr>
        <w:t xml:space="preserve"> </w:t>
      </w:r>
      <w:r w:rsidR="006C2269" w:rsidRPr="00F86AC5">
        <w:rPr>
          <w:rFonts w:hint="eastAsia"/>
          <w:sz w:val="24"/>
        </w:rPr>
        <w:t>关于质点的运动，以下说法正确的是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若质点的加速度为恒矢量，它一定作匀变速</w:t>
      </w:r>
      <w:proofErr w:type="gramStart"/>
      <w:r w:rsidR="00D82CA3" w:rsidRPr="00F86AC5">
        <w:rPr>
          <w:rFonts w:hint="eastAsia"/>
          <w:sz w:val="24"/>
        </w:rPr>
        <w:t>率运动</w:t>
      </w:r>
      <w:proofErr w:type="gramEnd"/>
      <w:r w:rsidR="00D82CA3" w:rsidRPr="00F86AC5">
        <w:rPr>
          <w:rFonts w:hint="eastAsia"/>
          <w:sz w:val="24"/>
        </w:rPr>
        <w:tab/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若质点作匀速率运动，其总加速度必为零</w:t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FC77AA">
        <w:rPr>
          <w:rFonts w:hint="eastAsia"/>
          <w:sz w:val="24"/>
        </w:rPr>
        <w:t>若质点作曲线运动且任意时刻速率不为零，切</w:t>
      </w:r>
      <w:r w:rsidR="00D82CA3" w:rsidRPr="00F86AC5">
        <w:rPr>
          <w:rFonts w:hint="eastAsia"/>
          <w:sz w:val="24"/>
        </w:rPr>
        <w:t>向加速度有可能为零</w:t>
      </w:r>
      <w:r w:rsidR="00D82CA3" w:rsidRPr="00F86AC5">
        <w:rPr>
          <w:rFonts w:hint="eastAsia"/>
          <w:sz w:val="24"/>
        </w:rPr>
        <w:t xml:space="preserve">       </w:t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运动质点在某时刻位于</w:t>
      </w:r>
      <w:proofErr w:type="gramStart"/>
      <w:r w:rsidR="00D82CA3" w:rsidRPr="00F86AC5">
        <w:rPr>
          <w:rFonts w:hint="eastAsia"/>
          <w:sz w:val="24"/>
        </w:rPr>
        <w:t>矢</w:t>
      </w:r>
      <w:proofErr w:type="gramEnd"/>
      <w:r w:rsidR="00D82CA3" w:rsidRPr="00F86AC5">
        <w:rPr>
          <w:rFonts w:hint="eastAsia"/>
          <w:sz w:val="24"/>
        </w:rPr>
        <w:t>径</w:t>
      </w:r>
      <w:r w:rsidR="00D82CA3" w:rsidRPr="00F86AC5">
        <w:rPr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.5pt" o:ole="">
            <v:imagedata r:id="rId8" o:title=""/>
          </v:shape>
          <o:OLEObject Type="Embed" ProgID="Equation.DSMT4" ShapeID="_x0000_i1025" DrawAspect="Content" ObjectID="_1648879889" r:id="rId9"/>
        </w:object>
      </w:r>
      <w:r w:rsidR="00D82CA3" w:rsidRPr="00F86AC5">
        <w:rPr>
          <w:rFonts w:hint="eastAsia"/>
          <w:sz w:val="24"/>
        </w:rPr>
        <w:t>的端点处，其速度大小为</w:t>
      </w:r>
      <w:r w:rsidR="00D82CA3" w:rsidRPr="00F86AC5">
        <w:rPr>
          <w:position w:val="-14"/>
          <w:sz w:val="24"/>
        </w:rPr>
        <w:object w:dxaOrig="780" w:dyaOrig="400">
          <v:shape id="_x0000_i1026" type="#_x0000_t75" style="width:39pt;height:20.25pt" o:ole="">
            <v:imagedata r:id="rId10" o:title=""/>
          </v:shape>
          <o:OLEObject Type="Embed" ProgID="Equation.DSMT4" ShapeID="_x0000_i1026" DrawAspect="Content" ObjectID="_1648879890" r:id="rId11"/>
        </w:object>
      </w:r>
    </w:p>
    <w:p w:rsidR="00D82CA3" w:rsidRPr="00F86AC5" w:rsidRDefault="00D82CA3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答案：</w:t>
      </w:r>
      <w:r w:rsidRPr="00F86AC5">
        <w:rPr>
          <w:sz w:val="24"/>
        </w:rPr>
        <w:t>C</w:t>
      </w:r>
    </w:p>
    <w:p w:rsidR="00D82CA3" w:rsidRPr="00F86AC5" w:rsidRDefault="00D82CA3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推理过程：</w:t>
      </w:r>
      <w:r w:rsidRPr="00F86AC5">
        <w:rPr>
          <w:rFonts w:hint="eastAsia"/>
          <w:sz w:val="24"/>
        </w:rPr>
        <w:t>A.</w:t>
      </w:r>
      <w:r w:rsidRPr="00F86AC5">
        <w:rPr>
          <w:rFonts w:hint="eastAsia"/>
          <w:sz w:val="24"/>
        </w:rPr>
        <w:t>速率变化只和切向加速度有关，反例有平抛运动</w:t>
      </w:r>
      <w:r w:rsidRPr="00F86AC5">
        <w:rPr>
          <w:rFonts w:hint="eastAsia"/>
          <w:sz w:val="24"/>
        </w:rPr>
        <w:t>;B.</w:t>
      </w:r>
      <w:r w:rsidRPr="00F86AC5">
        <w:rPr>
          <w:rFonts w:hint="eastAsia"/>
          <w:sz w:val="24"/>
        </w:rPr>
        <w:t>反例有匀速圆周运动</w:t>
      </w:r>
      <w:r w:rsidRPr="00F86AC5">
        <w:rPr>
          <w:rFonts w:hint="eastAsia"/>
          <w:sz w:val="24"/>
        </w:rPr>
        <w:t>;</w:t>
      </w:r>
      <w:r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C.</w:t>
      </w:r>
      <w:r w:rsidR="00A51A3C" w:rsidRPr="00A51A3C">
        <w:rPr>
          <w:rFonts w:hint="eastAsia"/>
          <w:sz w:val="24"/>
        </w:rPr>
        <w:t xml:space="preserve"> </w:t>
      </w:r>
      <w:r w:rsidR="00A51A3C" w:rsidRPr="007F66F6">
        <w:rPr>
          <w:rFonts w:hint="eastAsia"/>
          <w:sz w:val="24"/>
        </w:rPr>
        <w:t>在运动轨迹</w:t>
      </w:r>
      <w:r w:rsidR="00A51A3C">
        <w:rPr>
          <w:rFonts w:hint="eastAsia"/>
          <w:sz w:val="24"/>
        </w:rPr>
        <w:t>为圆时，切</w:t>
      </w:r>
      <w:r w:rsidR="00A51A3C" w:rsidRPr="007F66F6">
        <w:rPr>
          <w:rFonts w:hint="eastAsia"/>
          <w:sz w:val="24"/>
        </w:rPr>
        <w:t>向加速度为零，正确</w:t>
      </w:r>
      <w:r w:rsidRPr="00F86AC5">
        <w:rPr>
          <w:rFonts w:hint="eastAsia"/>
          <w:sz w:val="24"/>
        </w:rPr>
        <w:t>;</w:t>
      </w:r>
      <w:r w:rsidRPr="00F86AC5">
        <w:rPr>
          <w:sz w:val="24"/>
        </w:rPr>
        <w:t xml:space="preserve"> D. </w:t>
      </w:r>
      <w:r w:rsidRPr="00F86AC5">
        <w:rPr>
          <w:rFonts w:hint="eastAsia"/>
          <w:sz w:val="24"/>
        </w:rPr>
        <w:t>速度大小为</w:t>
      </w:r>
      <w:r w:rsidRPr="00F86AC5">
        <w:rPr>
          <w:position w:val="-10"/>
          <w:sz w:val="24"/>
        </w:rPr>
        <w:object w:dxaOrig="780" w:dyaOrig="340">
          <v:shape id="_x0000_i1027" type="#_x0000_t75" style="width:39pt;height:16.5pt" o:ole="">
            <v:imagedata r:id="rId12" o:title=""/>
          </v:shape>
          <o:OLEObject Type="Embed" ProgID="Equation.DSMT4" ShapeID="_x0000_i1027" DrawAspect="Content" ObjectID="_1648879891" r:id="rId13"/>
        </w:object>
      </w:r>
      <w:proofErr w:type="gramStart"/>
      <w:r w:rsidRPr="00F86AC5">
        <w:rPr>
          <w:sz w:val="24"/>
        </w:rPr>
        <w:t>,</w:t>
      </w:r>
      <w:r w:rsidRPr="00F86AC5">
        <w:rPr>
          <w:rFonts w:hint="eastAsia"/>
          <w:sz w:val="24"/>
        </w:rPr>
        <w:t>故选</w:t>
      </w:r>
      <w:r w:rsidRPr="00F86AC5">
        <w:rPr>
          <w:sz w:val="24"/>
        </w:rPr>
        <w:t>C</w:t>
      </w:r>
      <w:proofErr w:type="gramEnd"/>
      <w:r w:rsidRPr="00F86AC5">
        <w:rPr>
          <w:rFonts w:hint="eastAsia"/>
          <w:sz w:val="24"/>
        </w:rPr>
        <w:t>。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4</w:t>
      </w:r>
      <w:r w:rsidRPr="00162742">
        <w:rPr>
          <w:rFonts w:hint="eastAsia"/>
          <w:color w:val="FF0000"/>
          <w:sz w:val="24"/>
        </w:rPr>
        <w:t>%</w:t>
      </w:r>
    </w:p>
    <w:p w:rsidR="00D82CA3" w:rsidRPr="00F86AC5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FC1DD2" w:rsidRPr="00F86AC5" w:rsidRDefault="000A68F1" w:rsidP="009428B9">
      <w:pPr>
        <w:ind w:firstLineChars="0" w:firstLine="0"/>
        <w:rPr>
          <w:sz w:val="24"/>
        </w:rPr>
      </w:pPr>
      <w:r w:rsidRPr="00F86AC5">
        <w:rPr>
          <w:sz w:val="24"/>
        </w:rPr>
        <w:t>3</w:t>
      </w:r>
      <w:r w:rsidR="00D82CA3" w:rsidRPr="00F86AC5">
        <w:rPr>
          <w:sz w:val="24"/>
        </w:rPr>
        <w:t>.</w:t>
      </w:r>
      <w:r w:rsidR="00FC1DD2" w:rsidRPr="00F86AC5">
        <w:rPr>
          <w:sz w:val="24"/>
        </w:rPr>
        <w:t xml:space="preserve"> </w:t>
      </w:r>
      <w:r w:rsidR="00FC1DD2" w:rsidRPr="00F86AC5">
        <w:rPr>
          <w:sz w:val="24"/>
        </w:rPr>
        <w:t>质量为</w:t>
      </w:r>
      <w:r w:rsidR="00FC1DD2" w:rsidRPr="00F86AC5">
        <w:rPr>
          <w:i/>
          <w:sz w:val="24"/>
        </w:rPr>
        <w:t>m</w:t>
      </w:r>
      <w:r w:rsidR="00FC1DD2" w:rsidRPr="00F86AC5">
        <w:rPr>
          <w:sz w:val="24"/>
        </w:rPr>
        <w:t>的质点在</w:t>
      </w:r>
      <w:r w:rsidR="00FC1DD2" w:rsidRPr="00F86AC5">
        <w:rPr>
          <w:i/>
          <w:sz w:val="24"/>
        </w:rPr>
        <w:t>Oxy</w:t>
      </w:r>
      <w:r w:rsidR="00FC1DD2" w:rsidRPr="00F86AC5">
        <w:rPr>
          <w:sz w:val="24"/>
        </w:rPr>
        <w:t>平面内运动</w:t>
      </w:r>
      <w:r w:rsidR="00FC1DD2" w:rsidRPr="00F86AC5">
        <w:rPr>
          <w:rFonts w:hint="eastAsia"/>
          <w:sz w:val="24"/>
        </w:rPr>
        <w:t>，</w:t>
      </w:r>
      <w:r w:rsidR="00FC1DD2" w:rsidRPr="00F86AC5">
        <w:rPr>
          <w:sz w:val="24"/>
        </w:rPr>
        <w:t>运动方程为</w:t>
      </w:r>
      <w:r w:rsidR="00FC1DD2" w:rsidRPr="00F86AC5">
        <w:rPr>
          <w:position w:val="-10"/>
          <w:sz w:val="24"/>
        </w:rPr>
        <w:object w:dxaOrig="2280" w:dyaOrig="340">
          <v:shape id="_x0000_i1028" type="#_x0000_t75" style="width:114pt;height:16.5pt" o:ole="">
            <v:imagedata r:id="rId14" o:title=""/>
          </v:shape>
          <o:OLEObject Type="Embed" ProgID="Equation.DSMT4" ShapeID="_x0000_i1028" DrawAspect="Content" ObjectID="_1648879892" r:id="rId15"/>
        </w:object>
      </w:r>
      <w:r w:rsidR="00FC1DD2" w:rsidRPr="00F86AC5">
        <w:rPr>
          <w:rFonts w:hint="eastAsia"/>
          <w:sz w:val="24"/>
        </w:rPr>
        <w:t>，</w:t>
      </w:r>
      <w:r w:rsidR="00FC1DD2" w:rsidRPr="00F86AC5">
        <w:rPr>
          <w:sz w:val="24"/>
        </w:rPr>
        <w:t>则质点在</w:t>
      </w:r>
      <w:r w:rsidR="00FC1DD2" w:rsidRPr="00F86AC5">
        <w:rPr>
          <w:i/>
          <w:sz w:val="24"/>
        </w:rPr>
        <w:t>t</w:t>
      </w:r>
      <w:r w:rsidR="00FC1DD2" w:rsidRPr="00F86AC5">
        <w:rPr>
          <w:sz w:val="24"/>
        </w:rPr>
        <w:t>时刻的动量为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FC1DD2" w:rsidRPr="00F86AC5" w:rsidRDefault="00FC1DD2" w:rsidP="009428B9">
      <w:pPr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720" w:dyaOrig="340">
          <v:shape id="_x0000_i1029" type="#_x0000_t75" style="width:135pt;height:16.5pt" o:ole="">
            <v:imagedata r:id="rId16" o:title=""/>
          </v:shape>
          <o:OLEObject Type="Embed" ProgID="Equation.DSMT4" ShapeID="_x0000_i1029" DrawAspect="Content" ObjectID="_1648879893" r:id="rId17"/>
        </w:object>
      </w:r>
      <w:r w:rsidRPr="00F86AC5">
        <w:rPr>
          <w:sz w:val="24"/>
        </w:rPr>
        <w:t xml:space="preserve">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720" w:dyaOrig="340">
          <v:shape id="_x0000_i1030" type="#_x0000_t75" style="width:135pt;height:16.5pt" o:ole="">
            <v:imagedata r:id="rId18" o:title=""/>
          </v:shape>
          <o:OLEObject Type="Embed" ProgID="Equation.DSMT4" ShapeID="_x0000_i1030" DrawAspect="Content" ObjectID="_1648879894" r:id="rId19"/>
        </w:object>
      </w:r>
    </w:p>
    <w:p w:rsidR="00FC1DD2" w:rsidRPr="00F86AC5" w:rsidRDefault="00FC1DD2" w:rsidP="009428B9">
      <w:pPr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580" w:dyaOrig="340">
          <v:shape id="_x0000_i1031" type="#_x0000_t75" style="width:129pt;height:16.5pt" o:ole="">
            <v:imagedata r:id="rId20" o:title=""/>
          </v:shape>
          <o:OLEObject Type="Embed" ProgID="Equation.DSMT4" ShapeID="_x0000_i1031" DrawAspect="Content" ObjectID="_1648879895" r:id="rId21"/>
        </w:object>
      </w:r>
      <w:r w:rsidRPr="00F86AC5">
        <w:rPr>
          <w:sz w:val="24"/>
        </w:rPr>
        <w:t xml:space="preserve"> 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580" w:dyaOrig="340">
          <v:shape id="_x0000_i1032" type="#_x0000_t75" style="width:129pt;height:16.5pt" o:ole="">
            <v:imagedata r:id="rId22" o:title=""/>
          </v:shape>
          <o:OLEObject Type="Embed" ProgID="Equation.DSMT4" ShapeID="_x0000_i1032" DrawAspect="Content" ObjectID="_1648879896" r:id="rId23"/>
        </w:object>
      </w:r>
    </w:p>
    <w:p w:rsidR="00FC1DD2" w:rsidRPr="00F86AC5" w:rsidRDefault="00FC1DD2" w:rsidP="009428B9">
      <w:pPr>
        <w:ind w:firstLineChars="0" w:firstLine="0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sz w:val="24"/>
        </w:rPr>
        <w:t>A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95</w:t>
      </w:r>
      <w:r w:rsidRPr="00162742">
        <w:rPr>
          <w:rFonts w:hint="eastAsia"/>
          <w:color w:val="FF0000"/>
          <w:sz w:val="24"/>
        </w:rPr>
        <w:t>%</w:t>
      </w:r>
    </w:p>
    <w:p w:rsidR="00D82CA3" w:rsidRPr="00F86AC5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191B" w:rsidRPr="00F86AC5" w:rsidRDefault="000A68F1" w:rsidP="009428B9">
      <w:pPr>
        <w:ind w:firstLineChars="0" w:firstLine="0"/>
        <w:rPr>
          <w:sz w:val="24"/>
        </w:rPr>
      </w:pPr>
      <w:r w:rsidRPr="00F86AC5">
        <w:rPr>
          <w:sz w:val="24"/>
        </w:rPr>
        <w:t>4</w:t>
      </w:r>
      <w:r w:rsidR="00FC1DD2" w:rsidRPr="00F86AC5">
        <w:rPr>
          <w:sz w:val="24"/>
        </w:rPr>
        <w:t xml:space="preserve">. </w:t>
      </w:r>
      <w:r w:rsidR="0055191B" w:rsidRPr="00F86AC5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5E03E129" wp14:editId="55E1BE81">
                <wp:simplePos x="0" y="0"/>
                <wp:positionH relativeFrom="column">
                  <wp:posOffset>3373755</wp:posOffset>
                </wp:positionH>
                <wp:positionV relativeFrom="paragraph">
                  <wp:posOffset>426085</wp:posOffset>
                </wp:positionV>
                <wp:extent cx="1350645" cy="756285"/>
                <wp:effectExtent l="0" t="0" r="1905" b="24765"/>
                <wp:wrapSquare wrapText="bothSides"/>
                <wp:docPr id="454" name="画布 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9" name="组合 469"/>
                        <wpg:cNvGrpSpPr/>
                        <wpg:grpSpPr>
                          <a:xfrm>
                            <a:off x="163" y="0"/>
                            <a:ext cx="1312752" cy="720820"/>
                            <a:chOff x="1543616" y="66831"/>
                            <a:chExt cx="1312752" cy="720820"/>
                          </a:xfrm>
                        </wpg:grpSpPr>
                        <wps:wsp>
                          <wps:cNvPr id="455" name="矩形 455"/>
                          <wps:cNvSpPr/>
                          <wps:spPr>
                            <a:xfrm>
                              <a:off x="1543616" y="466253"/>
                              <a:ext cx="1312752" cy="45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矩形 456"/>
                          <wps:cNvSpPr/>
                          <wps:spPr>
                            <a:xfrm>
                              <a:off x="1774479" y="511520"/>
                              <a:ext cx="45719" cy="230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矩形 457"/>
                          <wps:cNvSpPr/>
                          <wps:spPr>
                            <a:xfrm>
                              <a:off x="2542955" y="511520"/>
                              <a:ext cx="4508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8" name="矩形 458"/>
                          <wps:cNvSpPr/>
                          <wps:spPr>
                            <a:xfrm>
                              <a:off x="2494230" y="389300"/>
                              <a:ext cx="199176" cy="72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9" name="矩形 459"/>
                          <wps:cNvSpPr/>
                          <wps:spPr>
                            <a:xfrm>
                              <a:off x="2163778" y="461727"/>
                              <a:ext cx="45719" cy="588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直接连接符 460"/>
                          <wps:cNvCnPr/>
                          <wps:spPr>
                            <a:xfrm>
                              <a:off x="2154726" y="461728"/>
                              <a:ext cx="0" cy="5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直接连接符 461"/>
                          <wps:cNvCnPr/>
                          <wps:spPr>
                            <a:xfrm>
                              <a:off x="2208257" y="461727"/>
                              <a:ext cx="0" cy="539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直接连接符 462"/>
                          <wps:cNvCnPr/>
                          <wps:spPr>
                            <a:xfrm flipH="1" flipV="1">
                              <a:off x="2177357" y="443621"/>
                              <a:ext cx="32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3" name="直接连接符 463"/>
                          <wps:cNvCnPr/>
                          <wps:spPr>
                            <a:xfrm>
                              <a:off x="2181885" y="443621"/>
                              <a:ext cx="0" cy="3440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" name="直接连接符 464"/>
                          <wps:cNvCnPr/>
                          <wps:spPr>
                            <a:xfrm>
                              <a:off x="2181885" y="20822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5" name="直接连接符 465"/>
                          <wps:cNvCnPr/>
                          <wps:spPr>
                            <a:xfrm>
                              <a:off x="2597247" y="206577"/>
                              <a:ext cx="0" cy="17970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flipV="1">
                              <a:off x="2181885" y="285184"/>
                              <a:ext cx="42551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1969129" y="221809"/>
                              <a:ext cx="276130" cy="2534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Pr="0020025F" w:rsidRDefault="00F86AC5" w:rsidP="0055191B">
                                <w:pPr>
                                  <w:ind w:firstLine="42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文本框 467"/>
                          <wps:cNvSpPr txBox="1"/>
                          <wps:spPr>
                            <a:xfrm>
                              <a:off x="2262297" y="66831"/>
                              <a:ext cx="27559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0A68F1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5E03E129" id="画布 454" o:spid="_x0000_s1028" editas="canvas" style="position:absolute;left:0;text-align:left;margin-left:265.65pt;margin-top:33.55pt;width:106.35pt;height:59.55pt;z-index:251659264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">
                <v:shape id="_x0000_s1029" type="#_x0000_t75" style="position:absolute;width:13506;height:7562;visibility:visible;mso-wrap-style:square">
                  <v:fill o:detectmouseclick="t"/>
                  <v:path o:connecttype="none"/>
                </v:shape>
                <v:group id="组合 469" o:spid="_x0000_s1030" style="position:absolute;left:1;width:13128;height:7208" coordorigin="15436,668" coordsize="13127,7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rect id="矩形 455" o:spid="_x0000_s1031" style="position:absolute;left:15436;top:4662;width:131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NUaccA&#10;AADcAAAADwAAAGRycy9kb3ducmV2LnhtbESPQWvCQBSE70L/w/IKvYhuLFp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jVGnHAAAA3AAAAA8AAAAAAAAAAAAAAAAAmAIAAGRy&#10;cy9kb3ducmV2LnhtbFBLBQYAAAAABAAEAPUAAACMAwAAAAA=&#10;" filled="f" strokecolor="black [3213]" strokeweight="1pt"/>
                  <v:rect id="矩形 456" o:spid="_x0000_s1032" style="position:absolute;left:17744;top:5115;width:457;height:23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KHscA&#10;AADcAAAADwAAAGRycy9kb3ducmV2LnhtbESPQWvCQBSE74X+h+UVehHdKFYkukppUXIohdp68PbM&#10;PrOp2bch+6rpv+8WCj0OM/MNs1z3vlEX6mId2MB4lIEiLoOtuTLw8b4ZzkFFQbbYBCYD3xRhvbq9&#10;WWJuw5Xf6LKTSiUIxxwNOJE21zqWjjzGUWiJk3cKnUdJsqu07fCa4L7RkyybaY81pwWHLT05Ks+7&#10;L2/gUPRSfY638nLGwX5QuGP5+nw05v6uf1yAEurlP/zXLqyB6cMMfs+kI6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xyh7HAAAA3AAAAA8AAAAAAAAAAAAAAAAAmAIAAGRy&#10;cy9kb3ducmV2LnhtbFBLBQYAAAAABAAEAPUAAACMAwAAAAA=&#10;" filled="f" strokecolor="black [3213]" strokeweight="1pt"/>
                  <v:rect id="矩形 457" o:spid="_x0000_s1033" style="position:absolute;left:25429;top:5115;width:451;height:2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1vhccA&#10;AADcAAAADwAAAGRycy9kb3ducmV2LnhtbESPQUvDQBSE70L/w/IKXkq7qagtsdsiLUoOIljbQ2+v&#10;2Wc2Nvs2ZJ9t/PeuIHgcZuYbZrHqfaPO1MU6sIHpJANFXAZbc2Vg9/40noOKgmyxCUwGvinCajm4&#10;WmBuw4Xf6LyVSiUIxxwNOJE21zqWjjzGSWiJk/cROo+SZFdp2+ElwX2jb7LsXnusOS04bGntqDxt&#10;v7yBQ9FL9Tl9lpcTjvajwh3L183RmOth//gASqiX//Bfu7AGbu9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9b4XHAAAA3AAAAA8AAAAAAAAAAAAAAAAAmAIAAGRy&#10;cy9kb3ducmV2LnhtbFBLBQYAAAAABAAEAPUAAACMAwAAAAA=&#10;" filled="f" strokecolor="black [3213]" strokeweight="1pt"/>
                  <v:rect id="矩形 458" o:spid="_x0000_s1034" style="position:absolute;left:24942;top:3893;width:1992;height: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798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+/fEAAAA3AAAAA8AAAAAAAAAAAAAAAAAmAIAAGRycy9k&#10;b3ducmV2LnhtbFBLBQYAAAAABAAEAPUAAACJAwAAAAA=&#10;" filled="f" strokecolor="black [3213]" strokeweight="1pt"/>
                  <v:rect id="矩形 459" o:spid="_x0000_s1035" style="position:absolute;left:21637;top:4617;width:457;height: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nh8YA&#10;AADcAAAADwAAAGRycy9kb3ducmV2LnhtbESPQWsCMRSE7wX/Q3iFXqRm7bbSbo1iC4KXHqpSenxs&#10;XjfBzcuyiburv94IQo/DzHzDzJeDq0VHbbCeFUwnGQji0mvLlYL9bv34CiJEZI21Z1JwogDLxehu&#10;joX2PX9Tt42VSBAOBSowMTaFlKE05DBMfEOcvD/fOoxJtpXULfYJ7mr5lGUz6dByWjDY0Keh8rA9&#10;OgVfpzzfdOP80O9tXtmz/P34MV6ph/th9Q4i0hD/w7f2Rit4fnmD6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nh8YAAADcAAAADwAAAAAAAAAAAAAAAACYAgAAZHJz&#10;L2Rvd25yZXYueG1sUEsFBgAAAAAEAAQA9QAAAIsDAAAAAA==&#10;" fillcolor="white [3212]" stroked="f" strokeweight="1pt"/>
                  <v:line id="直接连接符 460" o:spid="_x0000_s1036" style="position:absolute;visibility:visible;mso-wrap-style:square" from="21547,4617" to="21547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TYMAAAADcAAAADwAAAGRycy9kb3ducmV2LnhtbERPzWrCQBC+C77DMoI3nfhDkNRVRLB4&#10;slR9gDE7TdJmZ0N2a6JP7x4KPX58/+ttb2t159ZXTjTMpgkoltyZSgoN18thsgLlA4mh2glreLCH&#10;7WY4WFNmXCeffD+HQsUQ8RlpKENoMkSfl2zJT13DErkv11oKEbYFmpa6GG5rnCdJipYqiQ0lNbwv&#10;Of85/1oNdnFMTmk3P9WYf7/f5Im4XHxoPR71uzdQgfvwL/5zH42GZRrnxzPxCOD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KE2DAAAAA3AAAAA8AAAAAAAAAAAAAAAAA&#10;oQIAAGRycy9kb3ducmV2LnhtbFBLBQYAAAAABAAEAPkAAACOAwAAAAA=&#10;" strokecolor="black [3213]" strokeweight="1pt">
                    <v:stroke joinstyle="miter"/>
                  </v:line>
                  <v:line id="直接连接符 461" o:spid="_x0000_s1037" style="position:absolute;visibility:visible;mso-wrap-style:square" from="22082,4617" to="22082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2+8QAAADcAAAADwAAAGRycy9kb3ducmV2LnhtbESP3WrCQBSE74W+w3KE3umJPwRJXUUK&#10;LV4pVR/gmD1NotmzIbs1aZ/eLQheDjPzDbNc97ZWN2595UTDZJyAYsmdqaTQcDp+jBagfCAxVDth&#10;Db/sYb16GSwpM66TL74dQqEiRHxGGsoQmgzR5yVb8mPXsETv27WWQpRtgaalLsJtjdMkSdFSJXGh&#10;pIbfS86vhx+rwc62yS7tprsa88vnWf4Q57O91q/DfvMGKnAfnuFHe2s0zNMJ/J+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rb7xAAAANwAAAAPAAAAAAAAAAAA&#10;AAAAAKECAABkcnMvZG93bnJldi54bWxQSwUGAAAAAAQABAD5AAAAkgMAAAAA&#10;" strokecolor="black [3213]" strokeweight="1pt">
                    <v:stroke joinstyle="miter"/>
                  </v:line>
                  <v:line id="直接连接符 462" o:spid="_x0000_s1038" style="position:absolute;flip:x y;visibility:visible;mso-wrap-style:square" from="21773,4436" to="25013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vGucMAAADcAAAADwAAAGRycy9kb3ducmV2LnhtbESPQYvCMBSE78L+h/CEvcg2VbRoNYou&#10;CF614vnRvG1Lm5duE2v3328EweMwM98wm91gGtFT5yrLCqZRDII4t7riQsE1O34tQTiPrLGxTAr+&#10;yMFu+zHaYKrtg8/UX3whAoRdigpK79tUSpeXZNBFtiUO3o/tDPogu0LqDh8Bbho5i+NEGqw4LJTY&#10;0ndJeX25GwW3zN8ndO7rvT0uk8XhdzXPTyulPsfDfg3C0+Df4Vf7pBXMkxk8z4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7xrnDAAAA3AAAAA8AAAAAAAAAAAAA&#10;AAAAoQIAAGRycy9kb3ducmV2LnhtbFBLBQYAAAAABAAEAPkAAACRAwAAAAA=&#10;" strokecolor="black [3213]" strokeweight="1pt">
                    <v:stroke joinstyle="miter"/>
                  </v:line>
                  <v:line id="直接连接符 463" o:spid="_x0000_s1039" style="position:absolute;visibility:visible;mso-wrap-style:square" from="21818,4436" to="21818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sVKMQAAADcAAAADwAAAGRycy9kb3ducmV2LnhtbESPT2sCMRTE74V+h/CEXopma0Vka5S2&#10;UJCe6l88Pjavm8XNS5pEXb+9KQgeh5n5DTOdd7YVJwqxcazgZVCAIK6cbrhWsFl/9ScgYkLW2Dom&#10;BReKMJ89Pkyx1O7MSzqtUi0yhGOJCkxKvpQyVoYsxoHzxNn7dcFiyjLUUgc8Z7ht5bAoxtJiw3nB&#10;oKdPQ9VhdbQKPtoRIof9nx/uk5nsvmv/vP1R6qnXvb+BSNSle/jWXmgFo/Er/J/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xUoxAAAANwAAAAPAAAAAAAAAAAA&#10;AAAAAKECAABkcnMvZG93bnJldi54bWxQSwUGAAAAAAQABAD5AAAAkgMAAAAA&#10;" strokecolor="black [3213]" strokeweight="1pt">
                    <v:stroke endarrow="classic" joinstyle="miter"/>
                  </v:line>
                  <v:line id="直接连接符 464" o:spid="_x0000_s1040" style="position:absolute;visibility:visible;mso-wrap-style:square" from="21818,2082" to="21818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7iMUAAADcAAAADwAAAGRycy9kb3ducmV2LnhtbESPX2vCMBTF3wf7DuEO9jI0dYjUahQR&#10;Cg6Vsere75prW2xuSpLV7tsvwmCPh/Pnx1muB9OKnpxvLCuYjBMQxKXVDVcKzqd8lILwAVlja5kU&#10;/JCH9erxYYmZtjf+oL4IlYgj7DNUUIfQZVL6siaDfmw74uhdrDMYonSV1A5vcdy08jVJZtJgw5FQ&#10;Y0fbmspr8W0i5H1/uBydkeXks91/bdPjy1s+V+r5adgsQAQawn/4r73TCqazKdzP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q7iMUAAADcAAAADwAAAAAAAAAA&#10;AAAAAAChAgAAZHJzL2Rvd25yZXYueG1sUEsFBgAAAAAEAAQA+QAAAJMDAAAAAA==&#10;" strokecolor="black [3213]" strokeweight="1pt">
                    <v:stroke dashstyle="3 1" joinstyle="miter"/>
                  </v:line>
                  <v:line id="直接连接符 465" o:spid="_x0000_s1041" style="position:absolute;visibility:visible;mso-wrap-style:square" from="25972,2065" to="2597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eE8UAAADcAAAADwAAAGRycy9kb3ducmV2LnhtbESPW2sCMRCF3wv9D2EKvpSaVVpZtxtF&#10;BEGxUmrt+3Qze6GbyZJE3f57Iwg+Hs7l4+Tz3rTiRM43lhWMhgkI4sLqhisFh+/VSwrCB2SNrWVS&#10;8E8e5rPHhxwzbc/8Rad9qEQcYZ+hgjqELpPSFzUZ9EPbEUevtM5giNJVUjs8x3HTynGSTKTBhiOh&#10;xo6WNRV/+6OJkM/tR7lzRhajn3b7u0x3z5vVVKnBU794BxGoD/fwrb3WCl4nb3A9E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eE8UAAADcAAAADwAAAAAAAAAA&#10;AAAAAAChAgAAZHJzL2Rvd25yZXYueG1sUEsFBgAAAAAEAAQA+QAAAJMDAAAAAA==&#10;" strokecolor="black [3213]" strokeweight="1pt">
                    <v:stroke dashstyle="3 1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66" o:spid="_x0000_s1042" type="#_x0000_t32" style="position:absolute;left:21818;top:2851;width:425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+53cMAAADcAAAADwAAAGRycy9kb3ducmV2LnhtbESPwWrDMBBE74X8g9hALyWRWxoTHCsh&#10;FErTY5x8wGJtLGFrpVhq4v59VSj0OMzMG6beTW4QNxqj9azgeVmAIG69ttwpOJ/eF2sQMSFrHDyT&#10;gm+KsNvOHmqstL/zkW5N6kSGcKxQgUkpVFLG1pDDuPSBOHsXPzpMWY6d1CPeM9wN8qUoSunQcl4w&#10;GOjNUNs3X05Bezb26frpP4I8NMdGrwLbfqXU43zab0AkmtJ/+K990ApeyxJ+z+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ud3DAAAA3AAAAA8AAAAAAAAAAAAA&#10;AAAAoQIAAGRycy9kb3ducmV2LnhtbFBLBQYAAAAABAAEAPkAAACRAwAAAAA=&#10;" strokecolor="black [3213]" strokeweight="1pt">
                    <v:stroke dashstyle="3 1" startarrow="open" endarrow="open" joinstyle="miter"/>
                  </v:shape>
                  <v:shape id="文本框 467" o:spid="_x0000_s1043" type="#_x0000_t202" style="position:absolute;left:19691;top:2218;width:2761;height:2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  <v:textbox>
                      <w:txbxContent>
                        <w:p w:rsidR="00F86AC5" w:rsidRPr="0020025F" w:rsidRDefault="00F86AC5" w:rsidP="0055191B">
                          <w:pPr>
                            <w:ind w:firstLine="420"/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67" o:spid="_x0000_s1044" type="#_x0000_t202" style="position:absolute;left:22622;top:668;width:2756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  <v:textbox>
                      <w:txbxContent>
                        <w:p w:rsidR="00F86AC5" w:rsidRDefault="00F86AC5" w:rsidP="000A68F1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55191B" w:rsidRPr="00F86AC5">
        <w:rPr>
          <w:sz w:val="24"/>
        </w:rPr>
        <w:t>如图所示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一个小物体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位于光滑的水平桌面上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与一绳的</w:t>
      </w:r>
      <w:proofErr w:type="gramStart"/>
      <w:r w:rsidR="0055191B" w:rsidRPr="00F86AC5">
        <w:rPr>
          <w:sz w:val="24"/>
        </w:rPr>
        <w:t>一</w:t>
      </w:r>
      <w:proofErr w:type="gramEnd"/>
      <w:r w:rsidR="0055191B" w:rsidRPr="00F86AC5">
        <w:rPr>
          <w:sz w:val="24"/>
        </w:rPr>
        <w:t>端相连结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绳的另一端穿过桌面中心的小孔</w:t>
      </w:r>
      <w:r w:rsidR="0055191B" w:rsidRPr="00F86AC5">
        <w:rPr>
          <w:i/>
          <w:sz w:val="24"/>
        </w:rPr>
        <w:t>O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该物体原以角速度</w:t>
      </w:r>
      <w:r w:rsidR="0055191B" w:rsidRPr="00F86AC5">
        <w:rPr>
          <w:i/>
          <w:sz w:val="24"/>
        </w:rPr>
        <w:t>ω</w:t>
      </w:r>
      <w:r w:rsidR="0055191B" w:rsidRPr="00F86AC5">
        <w:rPr>
          <w:sz w:val="24"/>
        </w:rPr>
        <w:t>在半径为</w:t>
      </w:r>
      <w:r w:rsidR="0055191B" w:rsidRPr="00F86AC5">
        <w:rPr>
          <w:i/>
          <w:sz w:val="24"/>
        </w:rPr>
        <w:t>R</w:t>
      </w:r>
      <w:r w:rsidR="0055191B" w:rsidRPr="00F86AC5">
        <w:rPr>
          <w:sz w:val="24"/>
        </w:rPr>
        <w:t>的圆周上绕</w:t>
      </w:r>
      <w:r w:rsidR="0055191B" w:rsidRPr="00F86AC5">
        <w:rPr>
          <w:i/>
          <w:sz w:val="24"/>
        </w:rPr>
        <w:t>O</w:t>
      </w:r>
      <w:r w:rsidR="0055191B" w:rsidRPr="00F86AC5">
        <w:rPr>
          <w:sz w:val="24"/>
        </w:rPr>
        <w:t>旋转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今将绳子从小孔缓慢往下拉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则物体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55191B" w:rsidRPr="00F86AC5">
        <w:rPr>
          <w:rFonts w:hint="eastAsia"/>
          <w:sz w:val="24"/>
        </w:rPr>
        <w:t>动能不变，动量改变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动量不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能改变</w:t>
      </w:r>
      <w:r w:rsidR="0055191B" w:rsidRPr="00F86AC5">
        <w:rPr>
          <w:rFonts w:hint="eastAsia"/>
          <w:sz w:val="24"/>
        </w:rPr>
        <w:t>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角动量不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量不变</w:t>
      </w:r>
      <w:r w:rsidR="0055191B" w:rsidRPr="00F86AC5">
        <w:rPr>
          <w:rFonts w:hint="eastAsia"/>
          <w:sz w:val="24"/>
        </w:rPr>
        <w:t>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角动量改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量改变</w:t>
      </w:r>
      <w:r w:rsidR="0055191B" w:rsidRPr="00F86AC5">
        <w:rPr>
          <w:rFonts w:hint="eastAsia"/>
          <w:sz w:val="24"/>
        </w:rPr>
        <w:t>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E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角动量不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能</w:t>
      </w:r>
      <w:r w:rsidR="0055191B" w:rsidRPr="00F86AC5">
        <w:rPr>
          <w:rFonts w:hint="eastAsia"/>
          <w:sz w:val="24"/>
        </w:rPr>
        <w:t>和</w:t>
      </w:r>
      <w:r w:rsidR="0055191B" w:rsidRPr="00F86AC5">
        <w:rPr>
          <w:sz w:val="24"/>
        </w:rPr>
        <w:t>动量都改变</w:t>
      </w:r>
      <w:r w:rsidR="0055191B" w:rsidRPr="00F86AC5">
        <w:rPr>
          <w:rFonts w:hint="eastAsia"/>
          <w:sz w:val="24"/>
        </w:rPr>
        <w:t>。</w:t>
      </w:r>
    </w:p>
    <w:p w:rsidR="0055191B" w:rsidRPr="00F86AC5" w:rsidRDefault="0055191B" w:rsidP="00CD0460">
      <w:pPr>
        <w:ind w:firstLine="480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E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lastRenderedPageBreak/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2</w:t>
      </w:r>
      <w:r w:rsidRPr="00162742">
        <w:rPr>
          <w:rFonts w:hint="eastAsia"/>
          <w:color w:val="FF0000"/>
          <w:sz w:val="24"/>
        </w:rPr>
        <w:t>%</w:t>
      </w:r>
    </w:p>
    <w:p w:rsidR="00FC1DD2" w:rsidRPr="00F86AC5" w:rsidRDefault="00FC1DD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191B" w:rsidRPr="00F86AC5" w:rsidRDefault="009428B9" w:rsidP="009428B9">
      <w:pPr>
        <w:ind w:firstLineChars="0" w:firstLine="0"/>
        <w:rPr>
          <w:sz w:val="24"/>
        </w:rPr>
      </w:pPr>
      <w:r w:rsidRPr="00F86AC5">
        <w:rPr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7E45E96C" wp14:editId="5B18E080">
                <wp:simplePos x="0" y="0"/>
                <wp:positionH relativeFrom="column">
                  <wp:posOffset>4792345</wp:posOffset>
                </wp:positionH>
                <wp:positionV relativeFrom="paragraph">
                  <wp:posOffset>543972</wp:posOffset>
                </wp:positionV>
                <wp:extent cx="1339215" cy="546100"/>
                <wp:effectExtent l="0" t="0" r="0" b="6350"/>
                <wp:wrapSquare wrapText="bothSides"/>
                <wp:docPr id="302" name="画布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46" name="组合 346"/>
                        <wpg:cNvGrpSpPr/>
                        <wpg:grpSpPr>
                          <a:xfrm>
                            <a:off x="0" y="0"/>
                            <a:ext cx="1303699" cy="510849"/>
                            <a:chOff x="1602464" y="488886"/>
                            <a:chExt cx="1303699" cy="510849"/>
                          </a:xfrm>
                        </wpg:grpSpPr>
                        <wps:wsp>
                          <wps:cNvPr id="303" name="直接连接符 303"/>
                          <wps:cNvCnPr/>
                          <wps:spPr>
                            <a:xfrm>
                              <a:off x="1602464" y="927980"/>
                              <a:ext cx="130369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矩形 304"/>
                          <wps:cNvSpPr/>
                          <wps:spPr>
                            <a:xfrm>
                              <a:off x="1692998" y="746911"/>
                              <a:ext cx="199177" cy="1765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矩形 305"/>
                          <wps:cNvSpPr/>
                          <wps:spPr>
                            <a:xfrm>
                              <a:off x="2484105" y="745842"/>
                              <a:ext cx="198755" cy="176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直接连接符 306"/>
                          <wps:cNvCnPr>
                            <a:stCxn id="304" idx="3"/>
                          </wps:cNvCnPr>
                          <wps:spPr>
                            <a:xfrm flipV="1">
                              <a:off x="1892175" y="828392"/>
                              <a:ext cx="10411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直接连接符 307"/>
                          <wps:cNvCnPr/>
                          <wps:spPr>
                            <a:xfrm flipV="1">
                              <a:off x="1996289" y="765018"/>
                              <a:ext cx="22634" cy="6337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直接连接符 308"/>
                          <wps:cNvCnPr/>
                          <wps:spPr>
                            <a:xfrm>
                              <a:off x="2018923" y="765018"/>
                              <a:ext cx="18107" cy="10864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直接连接符 309"/>
                          <wps:cNvCnPr/>
                          <wps:spPr>
                            <a:xfrm flipV="1">
                              <a:off x="2037030" y="765018"/>
                              <a:ext cx="18000" cy="10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直接连接符 312"/>
                          <wps:cNvCnPr/>
                          <wps:spPr>
                            <a:xfrm>
                              <a:off x="2054067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直接连接符 313"/>
                          <wps:cNvCnPr/>
                          <wps:spPr>
                            <a:xfrm flipV="1">
                              <a:off x="2071847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直接连接符 314"/>
                          <wps:cNvCnPr/>
                          <wps:spPr>
                            <a:xfrm>
                              <a:off x="2091141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直接连接符 315"/>
                          <wps:cNvCnPr/>
                          <wps:spPr>
                            <a:xfrm flipV="1">
                              <a:off x="2108921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直接连接符 316"/>
                          <wps:cNvCnPr/>
                          <wps:spPr>
                            <a:xfrm>
                              <a:off x="2126066" y="766344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直接连接符 317"/>
                          <wps:cNvCnPr/>
                          <wps:spPr>
                            <a:xfrm flipV="1">
                              <a:off x="2143846" y="766344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直接连接符 318"/>
                          <wps:cNvCnPr/>
                          <wps:spPr>
                            <a:xfrm>
                              <a:off x="2161626" y="76379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直接连接符 319"/>
                          <wps:cNvCnPr/>
                          <wps:spPr>
                            <a:xfrm flipV="1">
                              <a:off x="2179406" y="76379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直接连接符 320"/>
                          <wps:cNvCnPr/>
                          <wps:spPr>
                            <a:xfrm>
                              <a:off x="2196551" y="76443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直接连接符 321"/>
                          <wps:cNvCnPr/>
                          <wps:spPr>
                            <a:xfrm flipV="1">
                              <a:off x="2214331" y="76443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直接连接符 322"/>
                          <wps:cNvCnPr/>
                          <wps:spPr>
                            <a:xfrm>
                              <a:off x="2232111" y="76252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直接连接符 323"/>
                          <wps:cNvCnPr/>
                          <wps:spPr>
                            <a:xfrm flipV="1">
                              <a:off x="2249891" y="76252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直接连接符 324"/>
                          <wps:cNvCnPr/>
                          <wps:spPr>
                            <a:xfrm>
                              <a:off x="2267036" y="76316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直接连接符 325"/>
                          <wps:cNvCnPr/>
                          <wps:spPr>
                            <a:xfrm flipV="1">
                              <a:off x="2284816" y="76316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直接连接符 326"/>
                          <wps:cNvCnPr/>
                          <wps:spPr>
                            <a:xfrm>
                              <a:off x="2302596" y="761817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直接连接符 327"/>
                          <wps:cNvCnPr/>
                          <wps:spPr>
                            <a:xfrm flipV="1">
                              <a:off x="2320376" y="761817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直接连接符 328"/>
                          <wps:cNvCnPr/>
                          <wps:spPr>
                            <a:xfrm>
                              <a:off x="2337521" y="762452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直接连接符 329"/>
                          <wps:cNvCnPr/>
                          <wps:spPr>
                            <a:xfrm flipV="1">
                              <a:off x="2359828" y="816773"/>
                              <a:ext cx="17780" cy="468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直接连接符 330"/>
                          <wps:cNvCnPr/>
                          <wps:spPr>
                            <a:xfrm flipV="1">
                              <a:off x="2377608" y="819878"/>
                              <a:ext cx="1035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文本框 331"/>
                          <wps:cNvSpPr txBox="1"/>
                          <wps:spPr>
                            <a:xfrm>
                              <a:off x="1634152" y="488886"/>
                              <a:ext cx="375719" cy="2670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Pr="00317EF0" w:rsidRDefault="00F86AC5" w:rsidP="009428B9">
                                <w:pPr>
                                  <w:ind w:firstLineChars="0" w:firstLine="0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文本框 331"/>
                          <wps:cNvSpPr txBox="1"/>
                          <wps:spPr>
                            <a:xfrm>
                              <a:off x="2429786" y="505925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9428B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文本框 331"/>
                          <wps:cNvSpPr txBox="1"/>
                          <wps:spPr>
                            <a:xfrm>
                              <a:off x="2054067" y="499644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9428B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直接连接符 334"/>
                          <wps:cNvCnPr/>
                          <wps:spPr>
                            <a:xfrm flipV="1">
                              <a:off x="1616044" y="923453"/>
                              <a:ext cx="122222" cy="679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直接连接符 335"/>
                          <wps:cNvCnPr/>
                          <wps:spPr>
                            <a:xfrm flipV="1">
                              <a:off x="1723616" y="923453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直接连接符 336"/>
                          <wps:cNvCnPr/>
                          <wps:spPr>
                            <a:xfrm flipV="1">
                              <a:off x="182773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直接连接符 337"/>
                          <wps:cNvCnPr/>
                          <wps:spPr>
                            <a:xfrm flipV="1">
                              <a:off x="193568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直接连接符 338"/>
                          <wps:cNvCnPr/>
                          <wps:spPr>
                            <a:xfrm flipV="1">
                              <a:off x="204884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直接连接符 339"/>
                          <wps:cNvCnPr/>
                          <wps:spPr>
                            <a:xfrm flipV="1">
                              <a:off x="215679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直接连接符 340"/>
                          <wps:cNvCnPr/>
                          <wps:spPr>
                            <a:xfrm flipV="1">
                              <a:off x="226093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直接连接符 341"/>
                          <wps:cNvCnPr/>
                          <wps:spPr>
                            <a:xfrm flipV="1">
                              <a:off x="236888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直接连接符 342"/>
                          <wps:cNvCnPr/>
                          <wps:spPr>
                            <a:xfrm flipV="1">
                              <a:off x="249767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直接连接符 343"/>
                          <wps:cNvCnPr/>
                          <wps:spPr>
                            <a:xfrm flipV="1">
                              <a:off x="260562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直接连接符 344"/>
                          <wps:cNvCnPr/>
                          <wps:spPr>
                            <a:xfrm flipV="1">
                              <a:off x="2709767" y="931352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7E45E96C" id="画布 302" o:spid="_x0000_s1045" editas="canvas" style="position:absolute;left:0;text-align:left;margin-left:377.35pt;margin-top:42.85pt;width:105.45pt;height:43pt;z-index:251661312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">
                <v:shape id="_x0000_s1046" type="#_x0000_t75" style="position:absolute;width:13392;height:5461;visibility:visible;mso-wrap-style:square">
                  <v:fill o:detectmouseclick="t"/>
                  <v:path o:connecttype="none"/>
                </v:shape>
                <v:group id="组合 346" o:spid="_x0000_s1047" style="position:absolute;width:13036;height:5108" coordorigin="16024,4888" coordsize="13036,5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line id="直接连接符 303" o:spid="_x0000_s1048" style="position:absolute;visibility:visible;mso-wrap-style:square" from="16024,9279" to="29061,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2l0sQAAADcAAAADwAAAGRycy9kb3ducmV2LnhtbESP3WrCQBSE7wt9h+UUelfPakRK6ioi&#10;KF4p/jzAafY0SZs9G7KrSfv0XaHQy2FmvmHmy8E16sZdqL0YGI80KJbC21pKA5fz5uUVVIgklhov&#10;bOCbAywXjw9zyq3v5ci3UyxVgkjIyUAVY5sjhqJiR2HkW5bkffjOUUyyK9F21Ce4a3Ci9Qwd1ZIW&#10;Kmp5XXHxdbo6Ay7b6f2sn+wbLD637/KDOM0Oxjw/Das3UJGH+B/+a++sgUxncD+Tjg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aXSxAAAANwAAAAPAAAAAAAAAAAA&#10;AAAAAKECAABkcnMvZG93bnJldi54bWxQSwUGAAAAAAQABAD5AAAAkgMAAAAA&#10;" strokecolor="black [3213]" strokeweight="1pt">
                    <v:stroke joinstyle="miter"/>
                  </v:line>
                  <v:rect id="矩形 304" o:spid="_x0000_s1049" style="position:absolute;left:16929;top:7469;width:1992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    <v:rect id="矩形 305" o:spid="_x0000_s1050" style="position:absolute;left:24841;top:7458;width:1987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q2EccA&#10;AADcAAAADwAAAGRycy9kb3ducmV2LnhtbESPQWvCQBSE70L/w/IKXkQ3Viy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6thHHAAAA3AAAAA8AAAAAAAAAAAAAAAAAmAIAAGRy&#10;cy9kb3ducmV2LnhtbFBLBQYAAAAABAAEAPUAAACMAwAAAAA=&#10;" filled="f" strokecolor="black [3213]" strokeweight="1pt"/>
                  <v:line id="直接连接符 306" o:spid="_x0000_s1051" style="position:absolute;flip:y;visibility:visible;mso-wrap-style:square" from="18921,8283" to="19962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9n8cAAADcAAAADwAAAGRycy9kb3ducmV2LnhtbESPT2sCMRTE7wW/Q3hCL6LZtmB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OX2fxwAAANwAAAAPAAAAAAAA&#10;AAAAAAAAAKECAABkcnMvZG93bnJldi54bWxQSwUGAAAAAAQABAD5AAAAlQMAAAAA&#10;" strokecolor="black [3213]" strokeweight="1pt">
                    <v:stroke joinstyle="miter"/>
                  </v:line>
                  <v:line id="直接连接符 307" o:spid="_x0000_s1052" style="position:absolute;flip:y;visibility:visible;mso-wrap-style:square" from="19962,7650" to="20189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YBM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ddgExwAAANwAAAAPAAAAAAAA&#10;AAAAAAAAAKECAABkcnMvZG93bnJldi54bWxQSwUGAAAAAAQABAD5AAAAlQMAAAAA&#10;" strokecolor="black [3213]" strokeweight="1pt">
                    <v:stroke joinstyle="miter"/>
                  </v:line>
                  <v:line id="直接连接符 308" o:spid="_x0000_s1053" style="position:absolute;visibility:visible;mso-wrap-style:square" from="20189,7650" to="2037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3o8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ejwQAAANwAAAAPAAAAAAAAAAAAAAAA&#10;AKECAABkcnMvZG93bnJldi54bWxQSwUGAAAAAAQABAD5AAAAjwMAAAAA&#10;" strokecolor="black [3213]" strokeweight="1pt">
                    <v:stroke joinstyle="miter"/>
                  </v:line>
                  <v:line id="直接连接符 309" o:spid="_x0000_s1054" style="position:absolute;flip:y;visibility:visible;mso-wrap-style:square" from="20370,7650" to="2055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p7ccAAADcAAAADwAAAGRycy9kb3ducmV2LnhtbESPT2sCMRTE70K/Q3iCF6lZFfyzNUot&#10;yLYohdpeenvdPHcXNy/bJOr22zeC4HGYmd8wi1VranEm5yvLCoaDBARxbnXFhYKvz83jDIQPyBpr&#10;y6Tgjzyslg+dBabaXviDzvtQiAhhn6KCMoQmldLnJRn0A9sQR+9gncEQpSukdniJcFPLUZJMpMGK&#10;40KJDb2UlB/3J6PgTf5uj2v3U2QzmW2+d9P3OWd9pXrd9vkJRKA23MO39qtWME7mcD0Tj4Bc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untxwAAANwAAAAPAAAAAAAA&#10;AAAAAAAAAKECAABkcnMvZG93bnJldi54bWxQSwUGAAAAAAQABAD5AAAAlQMAAAAA&#10;" strokecolor="black [3213]" strokeweight="1pt">
                    <v:stroke joinstyle="miter"/>
                  </v:line>
                  <v:line id="直接连接符 312" o:spid="_x0000_s1055" style="position:absolute;visibility:visible;mso-wrap-style:square" from="20540,7657" to="20718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iWlM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slkK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4lpTDAAAA3AAAAA8AAAAAAAAAAAAA&#10;AAAAoQIAAGRycy9kb3ducmV2LnhtbFBLBQYAAAAABAAEAPkAAACRAwAAAAA=&#10;" strokecolor="black [3213]" strokeweight="1pt">
                    <v:stroke joinstyle="miter"/>
                  </v:line>
                  <v:line id="直接连接符 313" o:spid="_x0000_s1056" style="position:absolute;flip:y;visibility:visible;mso-wrap-style:square" from="20718,7657" to="2089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I2scAAADcAAAADwAAAGRycy9kb3ducmV2LnhtbESPQWsCMRSE74L/IbyCl1KzVqh2NYoW&#10;ZC0tQq0Xb8/N6+7i5mVNom7/vSkUPA4z8w0znbemFhdyvrKsYNBPQBDnVldcKNh9r57GIHxA1lhb&#10;JgW/5GE+63ammGp75S+6bEMhIoR9igrKEJpUSp+XZND3bUMcvR/rDIYoXSG1w2uEm1o+J8mLNFhx&#10;XCixobeS8uP2bBS8y9PHcekORTaW2Wr/Odq8cvaoVO+hXUxABGrDPfzfXmsFw8EQ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l0jaxwAAANwAAAAPAAAAAAAA&#10;AAAAAAAAAKECAABkcnMvZG93bnJldi54bWxQSwUGAAAAAAQABAD5AAAAlQMAAAAA&#10;" strokecolor="black [3213]" strokeweight="1pt">
                    <v:stroke joinstyle="miter"/>
                  </v:line>
                  <v:line id="直接连接符 314" o:spid="_x0000_s1057" style="position:absolute;visibility:visible;mso-wrap-style:square" from="20911,7657" to="21089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2re8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at7xAAAANwAAAAPAAAAAAAAAAAA&#10;AAAAAKECAABkcnMvZG93bnJldi54bWxQSwUGAAAAAAQABAD5AAAAkgMAAAAA&#10;" strokecolor="black [3213]" strokeweight="1pt">
                    <v:stroke joinstyle="miter"/>
                  </v:line>
                  <v:line id="直接连接符 315" o:spid="_x0000_s1058" style="position:absolute;flip:y;visibility:visible;mso-wrap-style:square" from="21089,7657" to="21267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1Nc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wnM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J1NcgAAADcAAAADwAAAAAA&#10;AAAAAAAAAAChAgAAZHJzL2Rvd25yZXYueG1sUEsFBgAAAAAEAAQA+QAAAJYDAAAAAA==&#10;" strokecolor="black [3213]" strokeweight="1pt">
                    <v:stroke joinstyle="miter"/>
                  </v:line>
                  <v:line id="直接连接符 316" o:spid="_x0000_s1059" style="position:absolute;visibility:visible;mso-wrap-style:square" from="21260,7663" to="21438,8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Ql8MAAADcAAAADwAAAGRycy9kb3ducmV2LnhtbESPUWvCQBCE3wX/w7FC33SjkVBST5FC&#10;xSdF7Q/Y5rZJam4v5E6T9tf3hEIfh5n5hlltBtuoO3e+dqJhPktAsRTO1FJqeL+8TZ9B+UBiqHHC&#10;Gr7Zw2Y9Hq0oN66XE9/PoVQRIj4nDVUIbY7oi4ot+ZlrWaL36TpLIcquRNNRH+G2wUWSZGiplrhQ&#10;UcuvFRfX881qsOk+OWT94tBg8bX7kB/EZXrU+mkybF9ABR7Cf/ivvTca0nkGjzPxCOD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DkJfDAAAA3AAAAA8AAAAAAAAAAAAA&#10;AAAAoQIAAGRycy9kb3ducmV2LnhtbFBLBQYAAAAABAAEAPkAAACRAwAAAAA=&#10;" strokecolor="black [3213]" strokeweight="1pt">
                    <v:stroke joinstyle="miter"/>
                  </v:line>
                  <v:line id="直接连接符 317" o:spid="_x0000_s1060" style="position:absolute;flip:y;visibility:visible;mso-wrap-style:square" from="21438,7663" to="21616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xO2ccAAADcAAAADwAAAGRycy9kb3ducmV2LnhtbESPQWsCMRSE74X+h/AEL1KzKqjdGqUK&#10;skpLobaX3l43z93FzcuaRF3/vREKPQ4z8w0zW7SmFmdyvrKsYNBPQBDnVldcKPj+Wj9NQfiArLG2&#10;TAqu5GExf3yYYarthT/pvAuFiBD2KSooQ2hSKX1ekkHftw1x9PbWGQxRukJqh5cIN7UcJslYGqw4&#10;LpTY0Kqk/LA7GQVbeXw7LN1vkU1ltv55n3w8c9ZTqttpX19ABGrDf/ivvdEKRoMJ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rE7ZxwAAANwAAAAPAAAAAAAA&#10;AAAAAAAAAKECAABkcnMvZG93bnJldi54bWxQSwUGAAAAAAQABAD5AAAAlQMAAAAA&#10;" strokecolor="black [3213]" strokeweight="1pt">
                    <v:stroke joinstyle="miter"/>
                  </v:line>
                  <v:line id="直接连接符 318" o:spid="_x0000_s1061" style="position:absolute;visibility:visible;mso-wrap-style:square" from="21616,7637" to="21794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ChfsAAAADcAAAADwAAAGRycy9kb3ducmV2LnhtbERPzWrCQBC+C77DMoI3nWiKSHQVESqe&#10;lNo+wJgdk2h2NmS3Ju3Tu4dCjx/f/3rb21o9ufWVEw2zaQKKJXemkkLD1+f7ZAnKBxJDtRPW8MMe&#10;tpvhYE2ZcZ188PMSChVDxGekoQyhyRB9XrIlP3UNS+RurrUUImwLNC11MdzWOE+SBVqqJDaU1PC+&#10;5Pxx+bYabHpMTotufqoxvx+u8ov4lp61Ho/63QpU4D78i//cR6MhncW18Uw8Arh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QoX7AAAAA3AAAAA8AAAAAAAAAAAAAAAAA&#10;oQIAAGRycy9kb3ducmV2LnhtbFBLBQYAAAAABAAEAPkAAACOAwAAAAA=&#10;" strokecolor="black [3213]" strokeweight="1pt">
                    <v:stroke joinstyle="miter"/>
                  </v:line>
                  <v:line id="直接连接符 319" o:spid="_x0000_s1062" style="position:absolute;flip:y;visibility:visible;mso-wrap-style:square" from="21794,7637" to="21971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/MMcAAADcAAAADwAAAGRycy9kb3ducmV2LnhtbESPT2sCMRTE70K/Q3iFXkSzVrC6NUpb&#10;kLUoBf9cenvdvO4ubl62SdTttzeC4HGYmd8w03lranEi5yvLCgb9BARxbnXFhYL9btEbg/ABWWNt&#10;mRT8k4f57KEzxVTbM2/otA2FiBD2KSooQ2hSKX1ekkHftw1x9H6tMxiidIXUDs8Rbmr5nCQjabDi&#10;uFBiQx8l5Yft0Sj4lH+rw7v7KbKxzBbf65evCWddpZ4e27dXEIHacA/f2kutYDiYwP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f38wxwAAANwAAAAPAAAAAAAA&#10;AAAAAAAAAKECAABkcnMvZG93bnJldi54bWxQSwUGAAAAAAQABAD5AAAAlQMAAAAA&#10;" strokecolor="black [3213]" strokeweight="1pt">
                    <v:stroke joinstyle="miter"/>
                  </v:line>
                  <v:line id="直接连接符 320" o:spid="_x0000_s1063" style="position:absolute;visibility:visible;mso-wrap-style:square" from="21965,7644" to="22143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nx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mfFwQAAANwAAAAPAAAAAAAAAAAAAAAA&#10;AKECAABkcnMvZG93bnJldi54bWxQSwUGAAAAAAQABAD5AAAAjwMAAAAA&#10;" strokecolor="black [3213]" strokeweight="1pt">
                    <v:stroke joinstyle="miter"/>
                  </v:line>
                  <v:line id="直接连接符 321" o:spid="_x0000_s1064" style="position:absolute;flip:y;visibility:visible;mso-wrap-style:square" from="22143,7644" to="22321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5i8cAAADcAAAADwAAAGRycy9kb3ducmV2LnhtbESPQWsCMRSE74L/IbxCL6VmtVDtahQt&#10;yFoUodaLt+fmdXdx87ImqW7/vSkUPA4z8w0zmbWmFhdyvrKsoN9LQBDnVldcKNh/LZ9HIHxA1lhb&#10;JgW/5GE27XYmmGp75U+67EIhIoR9igrKEJpUSp+XZND3bEMcvW/rDIYoXSG1w2uEm1oOkuRVGqw4&#10;LpTY0HtJ+Wn3YxR8yPP6tHDHIhvJbHnYDLdvnD0p9fjQzscgArXhHv5vr7SCl0E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ZbmLxwAAANwAAAAPAAAAAAAA&#10;AAAAAAAAAKECAABkcnMvZG93bnJldi54bWxQSwUGAAAAAAQABAD5AAAAlQMAAAAA&#10;" strokecolor="black [3213]" strokeweight="1pt">
                    <v:stroke joinstyle="miter"/>
                  </v:line>
                  <v:line id="直接连接符 322" o:spid="_x0000_s1065" style="position:absolute;visibility:visible;mso-wrap-style:square" from="22321,7625" to="22498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cKc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WZrC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XCnDAAAA3AAAAA8AAAAAAAAAAAAA&#10;AAAAoQIAAGRycy9kb3ducmV2LnhtbFBLBQYAAAAABAAEAPkAAACRAwAAAAA=&#10;" strokecolor="black [3213]" strokeweight="1pt">
                    <v:stroke joinstyle="miter"/>
                  </v:line>
                  <v:line id="直接连接符 323" o:spid="_x0000_s1066" style="position:absolute;flip:y;visibility:visible;mso-wrap-style:square" from="22498,7625" to="22676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CZ8cAAADcAAAADwAAAGRycy9kb3ducmV2LnhtbESPQWsCMRSE7wX/Q3iCF6nZKljdGsUK&#10;spaWQrWX3l43z93FzcuaRN3+eyMIPQ4z8w0zW7SmFmdyvrKs4GmQgCDOra64UPC9Wz9OQPiArLG2&#10;TAr+yMNi3nmYYarthb/ovA2FiBD2KSooQ2hSKX1ekkE/sA1x9PbWGQxRukJqh5cIN7UcJslYGqw4&#10;LpTY0Kqk/LA9GQVv8vh+eHW/RTaR2frn4/lzyllfqV63Xb6ACNSG//C9vdEKRsMR3M7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4JnxwAAANwAAAAPAAAAAAAA&#10;AAAAAAAAAKECAABkcnMvZG93bnJldi54bWxQSwUGAAAAAAQABAD5AAAAlQMAAAAA&#10;" strokecolor="black [3213]" strokeweight="1pt">
                    <v:stroke joinstyle="miter"/>
                  </v:line>
                  <v:line id="直接连接符 324" o:spid="_x0000_s1067" style="position:absolute;visibility:visible;mso-wrap-style:square" from="22670,7631" to="2284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hxs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5bO4H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8WHGxAAAANwAAAAPAAAAAAAAAAAA&#10;AAAAAKECAABkcnMvZG93bnJldi54bWxQSwUGAAAAAAQABAD5AAAAkgMAAAAA&#10;" strokecolor="black [3213]" strokeweight="1pt">
                    <v:stroke joinstyle="miter"/>
                  </v:line>
                  <v:line id="直接连接符 325" o:spid="_x0000_s1068" style="position:absolute;flip:y;visibility:visible;mso-wrap-style:square" from="22848,7631" to="23025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6/iM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0Fv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6/iMgAAADcAAAADwAAAAAA&#10;AAAAAAAAAAChAgAAZHJzL2Rvd25yZXYueG1sUEsFBgAAAAAEAAQA+QAAAJYDAAAAAA==&#10;" strokecolor="black [3213]" strokeweight="1pt">
                    <v:stroke joinstyle="miter"/>
                  </v:line>
                  <v:line id="直接连接符 326" o:spid="_x0000_s1069" style="position:absolute;visibility:visible;mso-wrap-style:square" from="23025,7618" to="23203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9aKsQAAADcAAAADwAAAGRycy9kb3ducmV2LnhtbESPUWvCQBCE3wv9D8cW+lY3JiWU6Cki&#10;WHyyVP0B29yaRHN7IXc1aX99ryD4OMzMN8x8OdpWXbn3jRMN00kCiqV0ppFKw/GweXkD5QOJodYJ&#10;a/hhD8vF48OcCuMG+eTrPlQqQsQXpKEOoSsQfVmzJT9xHUv0Tq63FKLsKzQ9DRFuW0yTJEdLjcSF&#10;mjpe11xe9t9Wg822yS4f0l2L5fn9S34RX7MPrZ+fxtUMVOAx3MO39tZoyNIc/s/EI4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1oqxAAAANwAAAAPAAAAAAAAAAAA&#10;AAAAAKECAABkcnMvZG93bnJldi54bWxQSwUGAAAAAAQABAD5AAAAkgMAAAAA&#10;" strokecolor="black [3213]" strokeweight="1pt">
                    <v:stroke joinstyle="miter"/>
                  </v:line>
                  <v:line id="直接连接符 327" o:spid="_x0000_s1070" style="position:absolute;flip:y;visibility:visible;mso-wrap-style:square" from="23203,7618" to="23381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EZMcAAADcAAAADwAAAGRycy9kb3ducmV2LnhtbESPT2sCMRTE74V+h/AKvRTNqlB1NUot&#10;yFYqgn8u3p6b193Fzcs2SXX77Y1Q6HGYmd8w03lranEh5yvLCnrdBARxbnXFhYLDftkZgfABWWNt&#10;mRT8kof57PFhiqm2V97SZRcKESHsU1RQhtCkUvq8JIO+axvi6H1ZZzBE6QqpHV4j3NSynySv0mDF&#10;caHEht5Lys+7H6NgJb8/zwt3KrKRzJbH9XAz5uxFqeen9m0CIlAb/sN/7Q+tYNAfwv1MP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wIRkxwAAANwAAAAPAAAAAAAA&#10;AAAAAAAAAKECAABkcnMvZG93bnJldi54bWxQSwUGAAAAAAQABAD5AAAAlQMAAAAA&#10;" strokecolor="black [3213]" strokeweight="1pt">
                    <v:stroke joinstyle="miter"/>
                  </v:line>
                  <v:line id="直接连接符 328" o:spid="_x0000_s1071" style="position:absolute;visibility:visible;mso-wrap-style:square" from="23375,7624" to="23553,8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rw8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t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GvDwQAAANwAAAAPAAAAAAAAAAAAAAAA&#10;AKECAABkcnMvZG93bnJldi54bWxQSwUGAAAAAAQABAD5AAAAjwMAAAAA&#10;" strokecolor="black [3213]" strokeweight="1pt">
                    <v:stroke joinstyle="miter"/>
                  </v:line>
                  <v:line id="直接连接符 329" o:spid="_x0000_s1072" style="position:absolute;flip:y;visibility:visible;mso-wrap-style:square" from="23598,8167" to="2377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1j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iYwO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7WNxwAAANwAAAAPAAAAAAAA&#10;AAAAAAAAAKECAABkcnMvZG93bnJldi54bWxQSwUGAAAAAAQABAD5AAAAlQMAAAAA&#10;" strokecolor="black [3213]" strokeweight="1pt">
                    <v:stroke joinstyle="miter"/>
                  </v:line>
                  <v:line id="直接连接符 330" o:spid="_x0000_s1073" style="position:absolute;flip:y;visibility:visible;mso-wrap-style:square" from="23776,8198" to="24811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CKzc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fj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IrNxAAAANwAAAAPAAAAAAAAAAAA&#10;AAAAAKECAABkcnMvZG93bnJldi54bWxQSwUGAAAAAAQABAD5AAAAkgMAAAAA&#10;" strokecolor="black [3213]" strokeweight="1pt">
                    <v:stroke joinstyle="miter"/>
                  </v:line>
                  <v:shape id="文本框 331" o:spid="_x0000_s1074" type="#_x0000_t202" style="position:absolute;left:16341;top:4888;width:3757;height:2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F86AC5" w:rsidRPr="00317EF0" w:rsidRDefault="00F86AC5" w:rsidP="009428B9">
                          <w:pPr>
                            <w:ind w:firstLineChars="0" w:firstLine="0"/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331" o:spid="_x0000_s1075" type="#_x0000_t202" style="position:absolute;left:24297;top:5059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F86AC5" w:rsidRDefault="00F86AC5" w:rsidP="009428B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331" o:spid="_x0000_s1076" type="#_x0000_t202" style="position:absolute;left:20540;top:4996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F86AC5" w:rsidRDefault="00F86AC5" w:rsidP="009428B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k</w:t>
                          </w:r>
                        </w:p>
                      </w:txbxContent>
                    </v:textbox>
                  </v:shape>
                  <v:line id="直接连接符 334" o:spid="_x0000_s1077" style="position:absolute;flip:y;visibility:visible;mso-wrap-style:square" from="16160,9234" to="17382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Mzs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y4zOxwAAANwAAAAPAAAAAAAA&#10;AAAAAAAAAKECAABkcnMvZG93bnJldi54bWxQSwUGAAAAAAQABAD5AAAAlQMAAAAA&#10;" strokecolor="black [3213]" strokeweight="1pt">
                    <v:stroke joinstyle="miter"/>
                  </v:line>
                  <v:line id="直接连接符 335" o:spid="_x0000_s1078" style="position:absolute;flip:y;visibility:visible;mso-wrap-style:square" from="17236,9234" to="18455,9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    <v:stroke joinstyle="miter"/>
                  </v:line>
                  <v:line id="直接连接符 336" o:spid="_x0000_s1079" style="position:absolute;flip:y;visibility:visible;mso-wrap-style:square" from="18277,9279" to="1949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W3Is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9EY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VbcixwAAANwAAAAPAAAAAAAA&#10;AAAAAAAAAKECAABkcnMvZG93bnJldi54bWxQSwUGAAAAAAQABAD5AAAAlQMAAAAA&#10;" strokecolor="black [3213]" strokeweight="1pt">
                    <v:stroke joinstyle="miter"/>
                  </v:line>
                  <v:line id="直接连接符 337" o:spid="_x0000_s1080" style="position:absolute;flip:y;visibility:visible;mso-wrap-style:square" from="19356,9279" to="2057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    <v:stroke joinstyle="miter"/>
                  </v:line>
                  <v:line id="直接连接符 338" o:spid="_x0000_s1081" style="position:absolute;flip:y;visibility:visible;mso-wrap-style:square" from="20488,9279" to="2170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Gy8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bLxAAAANwAAAAPAAAAAAAAAAAA&#10;AAAAAKECAABkcnMvZG93bnJldi54bWxQSwUGAAAAAAQABAD5AAAAkgMAAAAA&#10;" strokecolor="black [3213]" strokeweight="1pt">
                    <v:stroke joinstyle="miter"/>
                  </v:line>
                  <v:line id="直接连接符 339" o:spid="_x0000_s1082" style="position:absolute;flip:y;visibility:visible;mso-wrap-style:square" from="21567,9279" to="2278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jUMcAAADcAAAADwAAAGRycy9kb3ducmV2LnhtbESPT2sCMRTE74V+h/AKvYhmW6HqapS2&#10;IFtRBP9cvD03z93Fzcs2SXX99k1B6HGYmd8wk1lranEh5yvLCl56CQji3OqKCwX73bw7BOEDssba&#10;Mim4kYfZ9PFhgqm2V97QZRsKESHsU1RQhtCkUvq8JIO+Zxvi6J2sMxiidIXUDq8Rbmr5miRv0mDF&#10;caHEhj5Lys/bH6NgIb+X5w93LLKhzOaH1WA94qyj1PNT+z4GEagN/+F7+0sr6PdH8HcmHg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iNQxwAAANwAAAAPAAAAAAAA&#10;AAAAAAAAAKECAABkcnMvZG93bnJldi54bWxQSwUGAAAAAAQABAD5AAAAlQMAAAAA&#10;" strokecolor="black [3213]" strokeweight="1pt">
                    <v:stroke joinstyle="miter"/>
                  </v:line>
                  <v:line id="直接连接符 340" o:spid="_x0000_s1083" style="position:absolute;flip:y;visibility:visible;mso-wrap-style:square" from="22609,9324" to="2382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    <v:stroke joinstyle="miter"/>
                  </v:line>
                  <v:line id="直接连接符 341" o:spid="_x0000_s1084" style="position:absolute;flip:y;visibility:visible;mso-wrap-style:square" from="23688,9324" to="2490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pcK8gAAADcAAAADwAAAGRycy9kb3ducmV2LnhtbESPQUvDQBSE74L/YXlCL6Xd1BZ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LpcK8gAAADcAAAADwAAAAAA&#10;AAAAAAAAAAChAgAAZHJzL2Rvd25yZXYueG1sUEsFBgAAAAAEAAQA+QAAAJYDAAAAAA==&#10;" strokecolor="black [3213]" strokeweight="1pt">
                    <v:stroke joinstyle="miter"/>
                  </v:line>
                  <v:line id="直接连接符 342" o:spid="_x0000_s1085" style="position:absolute;flip:y;visibility:visible;mso-wrap-style:square" from="24976,9269" to="2619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CXMgAAADcAAAADwAAAGRycy9kb3ducmV2LnhtbESPQUvDQBSE74L/YXmCl9JubMX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GjCXMgAAADcAAAADwAAAAAA&#10;AAAAAAAAAAChAgAAZHJzL2Rvd25yZXYueG1sUEsFBgAAAAAEAAQA+QAAAJYDAAAAAA==&#10;" strokecolor="black [3213]" strokeweight="1pt">
                    <v:stroke joinstyle="miter"/>
                  </v:line>
                  <v:line id="直接连接符 343" o:spid="_x0000_s1086" style="position:absolute;flip:y;visibility:visible;mso-wrap-style:square" from="26056,9269" to="2727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nx8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JGfHxwAAANwAAAAPAAAAAAAA&#10;AAAAAAAAAKECAABkcnMvZG93bnJldi54bWxQSwUGAAAAAAQABAD5AAAAlQMAAAAA&#10;" strokecolor="black [3213]" strokeweight="1pt">
                    <v:stroke joinstyle="miter"/>
                  </v:line>
                  <v:line id="直接连接符 344" o:spid="_x0000_s1087" style="position:absolute;flip:y;visibility:visible;mso-wrap-style:square" from="27097,9313" to="28316,9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/s8cAAADcAAAADwAAAGRycy9kb3ducmV2LnhtbESPQWsCMRSE70L/Q3iCF6nZWmn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zf+zxwAAANwAAAAPAAAAAAAA&#10;AAAAAAAAAKECAABkcnMvZG93bnJldi54bWxQSwUGAAAAAAQABAD5AAAAlQMAAAAA&#10;" strokecolor="black [3213]" strokeweight="1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0A68F1" w:rsidRPr="00F86AC5">
        <w:rPr>
          <w:sz w:val="24"/>
        </w:rPr>
        <w:t>5</w:t>
      </w:r>
      <w:r w:rsidR="0055191B" w:rsidRPr="00F86AC5">
        <w:rPr>
          <w:sz w:val="24"/>
        </w:rPr>
        <w:t xml:space="preserve">. </w:t>
      </w:r>
      <w:r w:rsidR="0055191B" w:rsidRPr="00F86AC5">
        <w:rPr>
          <w:sz w:val="24"/>
        </w:rPr>
        <w:t>质量分别为</w:t>
      </w:r>
      <w:r w:rsidR="0055191B" w:rsidRPr="00F86AC5">
        <w:rPr>
          <w:i/>
          <w:sz w:val="24"/>
        </w:rPr>
        <w:t>m</w:t>
      </w:r>
      <w:r w:rsidR="0055191B" w:rsidRPr="00F86AC5">
        <w:rPr>
          <w:sz w:val="24"/>
          <w:vertAlign w:val="subscript"/>
        </w:rPr>
        <w:t>1</w:t>
      </w:r>
      <w:r w:rsidR="0055191B" w:rsidRPr="00F86AC5">
        <w:rPr>
          <w:rFonts w:hint="eastAsia"/>
          <w:sz w:val="24"/>
        </w:rPr>
        <w:t>、</w:t>
      </w:r>
      <w:r w:rsidR="0055191B" w:rsidRPr="00F86AC5">
        <w:rPr>
          <w:i/>
          <w:sz w:val="24"/>
        </w:rPr>
        <w:t>m</w:t>
      </w:r>
      <w:r w:rsidR="0055191B" w:rsidRPr="00F86AC5">
        <w:rPr>
          <w:sz w:val="24"/>
          <w:vertAlign w:val="subscript"/>
        </w:rPr>
        <w:t>2</w:t>
      </w:r>
      <w:r w:rsidR="0055191B" w:rsidRPr="00F86AC5">
        <w:rPr>
          <w:sz w:val="24"/>
        </w:rPr>
        <w:t>的两个物体用</w:t>
      </w:r>
      <w:proofErr w:type="gramStart"/>
      <w:r w:rsidR="0055191B" w:rsidRPr="00F86AC5">
        <w:rPr>
          <w:sz w:val="24"/>
        </w:rPr>
        <w:t>一</w:t>
      </w:r>
      <w:proofErr w:type="gramEnd"/>
      <w:r w:rsidR="0055191B" w:rsidRPr="00F86AC5">
        <w:rPr>
          <w:sz w:val="24"/>
        </w:rPr>
        <w:t>劲度系数为</w:t>
      </w:r>
      <w:r w:rsidR="0055191B" w:rsidRPr="00F86AC5">
        <w:rPr>
          <w:i/>
          <w:sz w:val="24"/>
        </w:rPr>
        <w:t>k</w:t>
      </w:r>
      <w:r w:rsidR="0055191B" w:rsidRPr="00F86AC5">
        <w:rPr>
          <w:sz w:val="24"/>
        </w:rPr>
        <w:t>的轻弹簧相连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放在水平光滑桌面上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如图所示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当两物体相距</w:t>
      </w:r>
      <w:r w:rsidR="0055191B" w:rsidRPr="00F86AC5">
        <w:rPr>
          <w:i/>
          <w:sz w:val="24"/>
        </w:rPr>
        <w:t>x</w:t>
      </w:r>
      <w:r w:rsidR="0055191B" w:rsidRPr="00F86AC5">
        <w:rPr>
          <w:sz w:val="24"/>
        </w:rPr>
        <w:t>时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系统由静止释放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已知弹簧的自然长度为</w:t>
      </w:r>
      <w:r w:rsidR="0055191B" w:rsidRPr="00F86AC5">
        <w:rPr>
          <w:i/>
          <w:sz w:val="24"/>
        </w:rPr>
        <w:t>x</w:t>
      </w:r>
      <w:r w:rsidR="0055191B" w:rsidRPr="00F86AC5">
        <w:rPr>
          <w:sz w:val="24"/>
          <w:vertAlign w:val="subscript"/>
        </w:rPr>
        <w:t>0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则当物体相距</w:t>
      </w:r>
      <w:r w:rsidR="0055191B" w:rsidRPr="00F86AC5">
        <w:rPr>
          <w:i/>
          <w:sz w:val="24"/>
        </w:rPr>
        <w:t>x</w:t>
      </w:r>
      <w:r w:rsidR="0055191B" w:rsidRPr="00F86AC5">
        <w:rPr>
          <w:sz w:val="24"/>
          <w:vertAlign w:val="subscript"/>
        </w:rPr>
        <w:t>0</w:t>
      </w:r>
      <w:r w:rsidR="0055191B" w:rsidRPr="00F86AC5">
        <w:rPr>
          <w:rFonts w:hint="eastAsia"/>
          <w:sz w:val="24"/>
        </w:rPr>
        <w:t>时，</w:t>
      </w:r>
      <w:r w:rsidR="0055191B" w:rsidRPr="00F86AC5">
        <w:rPr>
          <w:i/>
          <w:sz w:val="24"/>
        </w:rPr>
        <w:t>m</w:t>
      </w:r>
      <w:r w:rsidR="0055191B" w:rsidRPr="00F86AC5">
        <w:rPr>
          <w:sz w:val="24"/>
          <w:vertAlign w:val="subscript"/>
        </w:rPr>
        <w:t>1</w:t>
      </w:r>
      <w:r w:rsidR="0055191B" w:rsidRPr="00F86AC5">
        <w:rPr>
          <w:rFonts w:hint="eastAsia"/>
          <w:sz w:val="24"/>
        </w:rPr>
        <w:t>的速度大小为（</w:t>
      </w:r>
      <w:r w:rsidR="0055191B" w:rsidRPr="00F86AC5">
        <w:rPr>
          <w:rFonts w:hint="eastAsia"/>
          <w:sz w:val="24"/>
        </w:rPr>
        <w:t xml:space="preserve"> </w:t>
      </w:r>
      <w:r w:rsidR="0055191B" w:rsidRPr="00F86AC5">
        <w:rPr>
          <w:sz w:val="24"/>
        </w:rPr>
        <w:t xml:space="preserve">       </w:t>
      </w:r>
      <w:r w:rsidR="0055191B" w:rsidRPr="00F86AC5">
        <w:rPr>
          <w:rFonts w:hint="eastAsia"/>
          <w:sz w:val="24"/>
        </w:rPr>
        <w:t>）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55191B" w:rsidRPr="00F86AC5">
        <w:object w:dxaOrig="1240" w:dyaOrig="780">
          <v:shape id="_x0000_i1033" type="#_x0000_t75" style="width:61.5pt;height:39pt" o:ole="">
            <v:imagedata r:id="rId24" o:title=""/>
          </v:shape>
          <o:OLEObject Type="Embed" ProgID="Equation.DSMT4" ShapeID="_x0000_i1033" DrawAspect="Content" ObjectID="_1648879897" r:id="rId25"/>
        </w:object>
      </w:r>
      <w:r w:rsidRPr="00F86AC5">
        <w:rPr>
          <w:sz w:val="24"/>
        </w:rPr>
        <w:t xml:space="preserve"> 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 xml:space="preserve"> </w:t>
      </w:r>
      <w:r w:rsidR="0055191B" w:rsidRPr="00F86AC5">
        <w:object w:dxaOrig="1240" w:dyaOrig="780">
          <v:shape id="_x0000_i1034" type="#_x0000_t75" style="width:61.5pt;height:39pt" o:ole="">
            <v:imagedata r:id="rId26" o:title=""/>
          </v:shape>
          <o:OLEObject Type="Embed" ProgID="Equation.DSMT4" ShapeID="_x0000_i1034" DrawAspect="Content" ObjectID="_1648879898" r:id="rId27"/>
        </w:object>
      </w:r>
    </w:p>
    <w:p w:rsidR="0055191B" w:rsidRPr="00F86AC5" w:rsidRDefault="009428B9" w:rsidP="009428B9">
      <w:pPr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55191B" w:rsidRPr="00F86AC5">
        <w:rPr>
          <w:rFonts w:hint="eastAsia"/>
          <w:sz w:val="24"/>
        </w:rPr>
        <w:t xml:space="preserve"> </w:t>
      </w:r>
      <w:r w:rsidR="0055191B" w:rsidRPr="00F86AC5">
        <w:rPr>
          <w:position w:val="-32"/>
          <w:sz w:val="24"/>
        </w:rPr>
        <w:object w:dxaOrig="1240" w:dyaOrig="780">
          <v:shape id="_x0000_i1035" type="#_x0000_t75" style="width:61.5pt;height:39pt" o:ole="">
            <v:imagedata r:id="rId28" o:title=""/>
          </v:shape>
          <o:OLEObject Type="Embed" ProgID="Equation.DSMT4" ShapeID="_x0000_i1035" DrawAspect="Content" ObjectID="_1648879899" r:id="rId29"/>
        </w:object>
      </w:r>
      <w:r w:rsidRPr="00F86AC5">
        <w:rPr>
          <w:sz w:val="24"/>
        </w:rPr>
        <w:t xml:space="preserve">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 xml:space="preserve"> </w:t>
      </w:r>
      <w:r w:rsidR="0055191B" w:rsidRPr="00F86AC5">
        <w:rPr>
          <w:position w:val="-32"/>
          <w:sz w:val="24"/>
        </w:rPr>
        <w:object w:dxaOrig="1480" w:dyaOrig="780">
          <v:shape id="_x0000_i1036" type="#_x0000_t75" style="width:74.25pt;height:39pt" o:ole="">
            <v:imagedata r:id="rId30" o:title=""/>
          </v:shape>
          <o:OLEObject Type="Embed" ProgID="Equation.DSMT4" ShapeID="_x0000_i1036" DrawAspect="Content" ObjectID="_1648879900" r:id="rId31"/>
        </w:object>
      </w:r>
      <w:r w:rsidR="0055191B" w:rsidRPr="00F86AC5">
        <w:rPr>
          <w:sz w:val="24"/>
        </w:rPr>
        <w:t xml:space="preserve">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E</w:t>
      </w:r>
      <w:r w:rsidRPr="00F86AC5">
        <w:rPr>
          <w:rFonts w:hint="eastAsia"/>
          <w:sz w:val="24"/>
        </w:rPr>
        <w:t>）</w:t>
      </w:r>
      <w:r w:rsidR="0055191B" w:rsidRPr="00F86AC5">
        <w:rPr>
          <w:position w:val="-32"/>
          <w:sz w:val="24"/>
        </w:rPr>
        <w:object w:dxaOrig="1460" w:dyaOrig="780">
          <v:shape id="_x0000_i1037" type="#_x0000_t75" style="width:73.5pt;height:39pt" o:ole="">
            <v:imagedata r:id="rId32" o:title=""/>
          </v:shape>
          <o:OLEObject Type="Embed" ProgID="Equation.DSMT4" ShapeID="_x0000_i1037" DrawAspect="Content" ObjectID="_1648879901" r:id="rId33"/>
        </w:object>
      </w:r>
    </w:p>
    <w:p w:rsidR="0055191B" w:rsidRPr="00F86AC5" w:rsidRDefault="0055191B" w:rsidP="009428B9">
      <w:pPr>
        <w:ind w:firstLineChars="0" w:firstLine="0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D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8</w:t>
      </w:r>
      <w:r w:rsidRPr="00162742">
        <w:rPr>
          <w:rFonts w:hint="eastAsia"/>
          <w:color w:val="FF0000"/>
          <w:sz w:val="24"/>
        </w:rPr>
        <w:t>%</w:t>
      </w:r>
    </w:p>
    <w:p w:rsidR="0055191B" w:rsidRPr="00F86AC5" w:rsidRDefault="0055191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F86AC5" w:rsidRDefault="00C558E2" w:rsidP="00CD0460">
      <w:pPr>
        <w:widowControl w:val="0"/>
        <w:ind w:firstLineChars="0" w:firstLine="0"/>
        <w:rPr>
          <w:sz w:val="24"/>
        </w:rPr>
      </w:pPr>
      <w:r w:rsidRPr="00F86AC5">
        <w:rPr>
          <w:sz w:val="24"/>
        </w:rPr>
        <w:t>6</w:t>
      </w:r>
      <w:r w:rsidR="0055191B" w:rsidRPr="00F86AC5">
        <w:rPr>
          <w:sz w:val="24"/>
        </w:rPr>
        <w:t>.</w:t>
      </w:r>
      <w:r w:rsidR="00EE6E39" w:rsidRPr="00F86AC5">
        <w:rPr>
          <w:sz w:val="24"/>
        </w:rPr>
        <w:t xml:space="preserve"> </w:t>
      </w:r>
      <w:r w:rsidR="00EE6E39" w:rsidRPr="00F86AC5">
        <w:rPr>
          <w:sz w:val="24"/>
        </w:rPr>
        <w:t>质量、外形完全相同的生鸡蛋和熟鸡蛋</w:t>
      </w:r>
      <w:r w:rsidR="004C67E6">
        <w:rPr>
          <w:rFonts w:hint="eastAsia"/>
          <w:sz w:val="24"/>
        </w:rPr>
        <w:t>放在桌上</w:t>
      </w:r>
      <w:r w:rsidR="00EE6E39" w:rsidRPr="00F86AC5">
        <w:rPr>
          <w:sz w:val="24"/>
        </w:rPr>
        <w:t>，当它们以相同的角速度沿着相同的轴旋转时，以下说法正确的是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生鸡蛋先停下来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熟鸡蛋先停下来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两者同时停下来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无法判断停下来的先后顺序。</w:t>
      </w:r>
    </w:p>
    <w:p w:rsidR="00EE6E39" w:rsidRPr="00F86AC5" w:rsidRDefault="00EE6E39" w:rsidP="001E37B3">
      <w:pPr>
        <w:ind w:firstLineChars="0" w:firstLine="0"/>
        <w:rPr>
          <w:sz w:val="24"/>
        </w:rPr>
      </w:pPr>
      <w:r w:rsidRPr="00F86AC5">
        <w:rPr>
          <w:sz w:val="24"/>
        </w:rPr>
        <w:t>答案：（</w:t>
      </w:r>
      <w:r w:rsidRPr="00F86AC5">
        <w:rPr>
          <w:sz w:val="24"/>
        </w:rPr>
        <w:t>B</w:t>
      </w:r>
      <w:r w:rsidRPr="00F86AC5">
        <w:rPr>
          <w:sz w:val="24"/>
        </w:rPr>
        <w:t>）。因为熟鸡蛋的转动惯量小，所以角动量小，因此先停下来。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72</w:t>
      </w:r>
      <w:r w:rsidRPr="00162742">
        <w:rPr>
          <w:rFonts w:hint="eastAsia"/>
          <w:color w:val="FF0000"/>
          <w:sz w:val="24"/>
        </w:rPr>
        <w:t>%</w:t>
      </w:r>
    </w:p>
    <w:p w:rsidR="0055191B" w:rsidRPr="00F86AC5" w:rsidRDefault="0055191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F86AC5" w:rsidRDefault="00C558E2" w:rsidP="00CD0460">
      <w:pPr>
        <w:widowControl w:val="0"/>
        <w:ind w:firstLineChars="0" w:firstLine="0"/>
        <w:rPr>
          <w:sz w:val="24"/>
        </w:rPr>
      </w:pPr>
      <w:r w:rsidRPr="00F86AC5">
        <w:rPr>
          <w:sz w:val="24"/>
        </w:rPr>
        <w:t>7</w:t>
      </w:r>
      <w:r w:rsidR="00EE6E39" w:rsidRPr="00F86AC5">
        <w:rPr>
          <w:sz w:val="24"/>
        </w:rPr>
        <w:t xml:space="preserve">. </w:t>
      </w:r>
      <w:r w:rsidR="00EE6E39" w:rsidRPr="00F86AC5">
        <w:rPr>
          <w:sz w:val="24"/>
        </w:rPr>
        <w:t>地球绕着太阳中心做椭圆运动，则在运动的过程中地球相对太阳中心的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守恒，动能守恒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守恒，机械能守恒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守恒，动量也守恒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不守恒，动量也不守恒。</w:t>
      </w:r>
    </w:p>
    <w:p w:rsidR="00EE6E39" w:rsidRPr="00F86AC5" w:rsidRDefault="00EE6E39" w:rsidP="009936B0">
      <w:pPr>
        <w:ind w:firstLineChars="83" w:firstLine="199"/>
        <w:rPr>
          <w:sz w:val="24"/>
        </w:rPr>
      </w:pPr>
      <w:r w:rsidRPr="00F86AC5">
        <w:rPr>
          <w:sz w:val="24"/>
        </w:rPr>
        <w:t>答案：（</w:t>
      </w:r>
      <w:r w:rsidRPr="00F86AC5">
        <w:rPr>
          <w:sz w:val="24"/>
        </w:rPr>
        <w:t>B</w:t>
      </w:r>
      <w:r w:rsidRPr="00F86AC5">
        <w:rPr>
          <w:sz w:val="24"/>
        </w:rPr>
        <w:t>）。因为只受向心力的作用，所以</w:t>
      </w:r>
      <w:r w:rsidRPr="00F86AC5">
        <w:rPr>
          <w:sz w:val="24"/>
        </w:rPr>
        <w:t>B</w:t>
      </w:r>
      <w:r w:rsidRPr="00F86AC5">
        <w:rPr>
          <w:sz w:val="24"/>
        </w:rPr>
        <w:t>正确。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8</w:t>
      </w:r>
      <w:r w:rsidRPr="00162742">
        <w:rPr>
          <w:rFonts w:hint="eastAsia"/>
          <w:color w:val="FF0000"/>
          <w:sz w:val="24"/>
        </w:rPr>
        <w:t>%</w:t>
      </w:r>
    </w:p>
    <w:p w:rsidR="00EE6E39" w:rsidRPr="00F86AC5" w:rsidRDefault="00EE6E39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F86AC5" w:rsidRDefault="009936B0" w:rsidP="00CD0460">
      <w:pPr>
        <w:widowControl w:val="0"/>
        <w:ind w:firstLineChars="0" w:firstLine="0"/>
        <w:rPr>
          <w:sz w:val="24"/>
        </w:rPr>
      </w:pPr>
      <w:r w:rsidRPr="00F86AC5">
        <w:rPr>
          <w:noProof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59927</wp:posOffset>
            </wp:positionH>
            <wp:positionV relativeFrom="paragraph">
              <wp:posOffset>63764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58E2" w:rsidRPr="00F86AC5">
        <w:rPr>
          <w:sz w:val="24"/>
        </w:rPr>
        <w:t>8</w:t>
      </w:r>
      <w:r w:rsidR="00EE6E39" w:rsidRPr="00F86AC5">
        <w:rPr>
          <w:sz w:val="24"/>
        </w:rPr>
        <w:t xml:space="preserve">. </w:t>
      </w:r>
      <w:r w:rsidR="00EE6E39" w:rsidRPr="00F86AC5">
        <w:rPr>
          <w:sz w:val="24"/>
        </w:rPr>
        <w:t>对一个绕固定水平轴</w:t>
      </w:r>
      <w:r w:rsidR="00EE6E39" w:rsidRPr="00F86AC5">
        <w:rPr>
          <w:sz w:val="24"/>
        </w:rPr>
        <w:t>O</w:t>
      </w:r>
      <w:r w:rsidR="00EE6E39" w:rsidRPr="00F86AC5">
        <w:rPr>
          <w:sz w:val="24"/>
        </w:rPr>
        <w:t>匀速转动的转盘，沿图示的同一水平直线从相反方向射入两颗质量相同，速率相等的</w:t>
      </w:r>
      <w:r w:rsidRPr="00F86AC5">
        <w:rPr>
          <w:sz w:val="24"/>
        </w:rPr>
        <w:t>子弹，并停留在盘中，则子弹射入后转盘的角速度应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EE6E39" w:rsidRPr="00F86AC5" w:rsidRDefault="009936B0" w:rsidP="00CD0460">
      <w:pPr>
        <w:pStyle w:val="a9"/>
        <w:widowControl w:val="0"/>
        <w:numPr>
          <w:ilvl w:val="0"/>
          <w:numId w:val="35"/>
        </w:numPr>
        <w:ind w:firstLineChars="0"/>
        <w:rPr>
          <w:sz w:val="24"/>
        </w:rPr>
      </w:pPr>
      <w:r w:rsidRPr="00F86AC5">
        <w:rPr>
          <w:sz w:val="24"/>
        </w:rPr>
        <w:t>增大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 xml:space="preserve">     </w:t>
      </w:r>
      <w:r w:rsidR="00EE6E39" w:rsidRPr="00F86AC5">
        <w:rPr>
          <w:sz w:val="24"/>
        </w:rPr>
        <w:t>（</w:t>
      </w:r>
      <w:r w:rsidR="00EE6E39" w:rsidRPr="00F86AC5">
        <w:rPr>
          <w:sz w:val="24"/>
        </w:rPr>
        <w:t>B</w:t>
      </w:r>
      <w:r w:rsidRPr="00F86AC5">
        <w:rPr>
          <w:sz w:val="24"/>
        </w:rPr>
        <w:t>）减小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 xml:space="preserve">     </w:t>
      </w:r>
      <w:r w:rsidR="00EE6E39" w:rsidRPr="00F86AC5">
        <w:rPr>
          <w:sz w:val="24"/>
        </w:rPr>
        <w:t>（</w:t>
      </w:r>
      <w:r w:rsidR="00EE6E39" w:rsidRPr="00F86AC5">
        <w:rPr>
          <w:sz w:val="24"/>
        </w:rPr>
        <w:t>C</w:t>
      </w:r>
      <w:r w:rsidRPr="00F86AC5">
        <w:rPr>
          <w:sz w:val="24"/>
        </w:rPr>
        <w:t>）不变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 xml:space="preserve">     </w:t>
      </w:r>
      <w:r w:rsidR="00EE6E39" w:rsidRPr="00F86AC5">
        <w:rPr>
          <w:sz w:val="24"/>
        </w:rPr>
        <w:t>（</w:t>
      </w:r>
      <w:r w:rsidR="00EE6E39" w:rsidRPr="00F86AC5">
        <w:rPr>
          <w:sz w:val="24"/>
        </w:rPr>
        <w:t>D</w:t>
      </w:r>
      <w:r w:rsidR="00EE6E39" w:rsidRPr="00F86AC5">
        <w:rPr>
          <w:sz w:val="24"/>
        </w:rPr>
        <w:t>）无法确定。</w:t>
      </w:r>
    </w:p>
    <w:p w:rsidR="00EE6E39" w:rsidRPr="00F86AC5" w:rsidRDefault="00EE6E39" w:rsidP="009936B0">
      <w:pPr>
        <w:ind w:firstLineChars="0" w:firstLine="0"/>
        <w:rPr>
          <w:sz w:val="24"/>
        </w:rPr>
      </w:pPr>
      <w:r w:rsidRPr="00F86AC5">
        <w:rPr>
          <w:sz w:val="24"/>
        </w:rPr>
        <w:t>答案：（</w:t>
      </w:r>
      <w:r w:rsidRPr="00F86AC5">
        <w:rPr>
          <w:sz w:val="24"/>
        </w:rPr>
        <w:t>B</w:t>
      </w:r>
      <w:r w:rsidRPr="00F86AC5">
        <w:rPr>
          <w:sz w:val="24"/>
        </w:rPr>
        <w:t>）。根据角动量守恒可以推出。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78</w:t>
      </w:r>
      <w:r w:rsidRPr="00162742">
        <w:rPr>
          <w:rFonts w:hint="eastAsia"/>
          <w:color w:val="FF0000"/>
          <w:sz w:val="24"/>
        </w:rPr>
        <w:t>%</w:t>
      </w:r>
    </w:p>
    <w:p w:rsidR="00EE6E39" w:rsidRPr="00F86AC5" w:rsidRDefault="00EE6E39" w:rsidP="00CD0460">
      <w:pPr>
        <w:ind w:firstLine="480"/>
        <w:rPr>
          <w:sz w:val="24"/>
        </w:rPr>
      </w:pPr>
    </w:p>
    <w:p w:rsidR="00C558E2" w:rsidRPr="00F86AC5" w:rsidRDefault="00C558E2" w:rsidP="00CD0460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9</w:t>
      </w:r>
      <w:r w:rsidRPr="00F86AC5">
        <w:rPr>
          <w:sz w:val="24"/>
        </w:rPr>
        <w:t>.</w:t>
      </w:r>
      <w:r w:rsidRPr="00F86AC5">
        <w:rPr>
          <w:rFonts w:hint="eastAsia"/>
          <w:sz w:val="24"/>
        </w:rPr>
        <w:t xml:space="preserve"> </w:t>
      </w:r>
      <w:r w:rsidRPr="00F86AC5">
        <w:rPr>
          <w:rFonts w:hint="eastAsia"/>
          <w:sz w:val="24"/>
        </w:rPr>
        <w:t>同一弹簧振子悬挂相同的质量，分别按水平、竖直和倾斜三种方式放置，摩擦力都忽略不计，它们的振动周期分别为</w:t>
      </w:r>
      <w:r w:rsidRPr="00F86AC5">
        <w:rPr>
          <w:i/>
          <w:sz w:val="24"/>
        </w:rPr>
        <w:t>T</w:t>
      </w:r>
      <w:r w:rsidRPr="00F86AC5">
        <w:rPr>
          <w:sz w:val="24"/>
          <w:vertAlign w:val="subscript"/>
        </w:rPr>
        <w:t>1</w:t>
      </w:r>
      <w:r w:rsidRPr="00F86AC5">
        <w:rPr>
          <w:rFonts w:hint="eastAsia"/>
          <w:sz w:val="24"/>
        </w:rPr>
        <w:t>、</w:t>
      </w:r>
      <w:r w:rsidRPr="00F86AC5">
        <w:rPr>
          <w:i/>
          <w:sz w:val="24"/>
        </w:rPr>
        <w:t>T</w:t>
      </w:r>
      <w:r w:rsidRPr="00F86AC5">
        <w:rPr>
          <w:sz w:val="24"/>
          <w:vertAlign w:val="subscript"/>
        </w:rPr>
        <w:t>2</w:t>
      </w:r>
      <w:r w:rsidRPr="00F86AC5">
        <w:rPr>
          <w:rFonts w:hint="eastAsia"/>
          <w:sz w:val="24"/>
        </w:rPr>
        <w:t>和</w:t>
      </w:r>
      <w:r w:rsidRPr="00F86AC5">
        <w:rPr>
          <w:i/>
          <w:sz w:val="24"/>
        </w:rPr>
        <w:t>T</w:t>
      </w:r>
      <w:r w:rsidRPr="00F86AC5">
        <w:rPr>
          <w:sz w:val="24"/>
          <w:vertAlign w:val="subscript"/>
        </w:rPr>
        <w:t>3</w:t>
      </w:r>
      <w:r w:rsidRPr="00F86AC5">
        <w:rPr>
          <w:rFonts w:hint="eastAsia"/>
          <w:sz w:val="24"/>
        </w:rPr>
        <w:t>，则三者之间的关系为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C558E2" w:rsidRPr="00F86AC5" w:rsidRDefault="009936B0" w:rsidP="009936B0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=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=T</w:t>
      </w:r>
      <w:r w:rsidR="00C558E2" w:rsidRPr="00F86AC5">
        <w:rPr>
          <w:sz w:val="24"/>
          <w:vertAlign w:val="subscript"/>
        </w:rPr>
        <w:t>3</w:t>
      </w:r>
      <w:r w:rsidRPr="00F86AC5">
        <w:rPr>
          <w:sz w:val="24"/>
        </w:rPr>
        <w:t xml:space="preserve">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=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&gt;T</w:t>
      </w:r>
      <w:r w:rsidR="00C558E2" w:rsidRPr="00F86AC5">
        <w:rPr>
          <w:sz w:val="24"/>
          <w:vertAlign w:val="subscript"/>
        </w:rPr>
        <w:t>3</w:t>
      </w:r>
      <w:r w:rsidRPr="00F86AC5">
        <w:rPr>
          <w:sz w:val="24"/>
        </w:rPr>
        <w:t xml:space="preserve">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&gt;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&gt;T</w:t>
      </w:r>
      <w:r w:rsidR="00C558E2" w:rsidRPr="00F86AC5">
        <w:rPr>
          <w:sz w:val="24"/>
          <w:vertAlign w:val="subscript"/>
        </w:rPr>
        <w:t>3</w:t>
      </w:r>
      <w:r w:rsidRPr="00F86AC5">
        <w:rPr>
          <w:sz w:val="24"/>
        </w:rPr>
        <w:t xml:space="preserve">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&lt;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&lt;T</w:t>
      </w:r>
      <w:r w:rsidR="00C558E2" w:rsidRPr="00F86AC5">
        <w:rPr>
          <w:sz w:val="24"/>
          <w:vertAlign w:val="subscript"/>
        </w:rPr>
        <w:t>3</w:t>
      </w:r>
    </w:p>
    <w:p w:rsidR="00C558E2" w:rsidRDefault="009936B0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A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3</w:t>
      </w:r>
      <w:r w:rsidRPr="00162742">
        <w:rPr>
          <w:rFonts w:hint="eastAsia"/>
          <w:color w:val="FF0000"/>
          <w:sz w:val="24"/>
        </w:rPr>
        <w:t>%</w:t>
      </w:r>
    </w:p>
    <w:p w:rsidR="00162742" w:rsidRPr="00162742" w:rsidRDefault="001627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C558E2" w:rsidRPr="00F86AC5" w:rsidRDefault="00C558E2" w:rsidP="009936B0">
      <w:pPr>
        <w:widowControl w:val="0"/>
        <w:ind w:firstLineChars="0" w:firstLine="0"/>
        <w:rPr>
          <w:rFonts w:asciiTheme="minorEastAsia" w:hAnsiTheme="minorEastAsia"/>
          <w:sz w:val="24"/>
        </w:rPr>
      </w:pPr>
      <w:r w:rsidRPr="00F86AC5">
        <w:rPr>
          <w:sz w:val="24"/>
        </w:rPr>
        <w:lastRenderedPageBreak/>
        <w:t>10.</w:t>
      </w:r>
      <w:r w:rsidRPr="00F86AC5">
        <w:rPr>
          <w:rFonts w:asciiTheme="minorEastAsia" w:hAnsiTheme="minorEastAsia" w:hint="eastAsia"/>
          <w:sz w:val="24"/>
        </w:rPr>
        <w:t xml:space="preserve"> </w:t>
      </w:r>
      <w:proofErr w:type="gramStart"/>
      <w:r w:rsidRPr="00F86AC5">
        <w:rPr>
          <w:sz w:val="24"/>
        </w:rPr>
        <w:t>一</w:t>
      </w:r>
      <w:proofErr w:type="gramEnd"/>
      <w:r w:rsidRPr="00F86AC5">
        <w:rPr>
          <w:sz w:val="24"/>
        </w:rPr>
        <w:t>平面简谐波沿</w:t>
      </w:r>
      <w:r w:rsidRPr="00F86AC5">
        <w:rPr>
          <w:i/>
          <w:sz w:val="24"/>
        </w:rPr>
        <w:t>x</w:t>
      </w:r>
      <w:r w:rsidRPr="00F86AC5">
        <w:rPr>
          <w:sz w:val="24"/>
        </w:rPr>
        <w:t>正方向传播，波动方程为</w:t>
      </w:r>
      <w:r w:rsidR="009936B0" w:rsidRPr="00F86AC5">
        <w:rPr>
          <w:position w:val="-30"/>
          <w:sz w:val="24"/>
        </w:rPr>
        <w:object w:dxaOrig="2820" w:dyaOrig="720">
          <v:shape id="_x0000_i1038" type="#_x0000_t75" style="width:141pt;height:36pt" o:ole="">
            <v:imagedata r:id="rId35" o:title=""/>
          </v:shape>
          <o:OLEObject Type="Embed" ProgID="Equation.DSMT4" ShapeID="_x0000_i1038" DrawAspect="Content" ObjectID="_1648879902" r:id="rId36"/>
        </w:object>
      </w:r>
      <w:r w:rsidRPr="00F86AC5">
        <w:rPr>
          <w:sz w:val="24"/>
        </w:rPr>
        <w:t>，则</w:t>
      </w:r>
      <w:r w:rsidRPr="00F86AC5">
        <w:rPr>
          <w:i/>
          <w:sz w:val="24"/>
        </w:rPr>
        <w:t>t</w:t>
      </w:r>
      <w:r w:rsidR="009936B0" w:rsidRPr="00F86AC5">
        <w:rPr>
          <w:i/>
          <w:sz w:val="24"/>
        </w:rPr>
        <w:t xml:space="preserve"> </w:t>
      </w:r>
      <w:r w:rsidRPr="00F86AC5">
        <w:rPr>
          <w:sz w:val="24"/>
        </w:rPr>
        <w:t>=</w:t>
      </w:r>
      <w:r w:rsidR="009936B0" w:rsidRPr="00F86AC5">
        <w:rPr>
          <w:sz w:val="24"/>
        </w:rPr>
        <w:t xml:space="preserve"> </w:t>
      </w:r>
      <w:r w:rsidRPr="00F86AC5">
        <w:rPr>
          <w:sz w:val="24"/>
        </w:rPr>
        <w:t>0.5</w:t>
      </w:r>
      <w:r w:rsidR="009936B0" w:rsidRPr="00F86AC5">
        <w:rPr>
          <w:sz w:val="24"/>
        </w:rPr>
        <w:t xml:space="preserve"> </w:t>
      </w:r>
      <w:r w:rsidRPr="00F86AC5">
        <w:rPr>
          <w:i/>
          <w:sz w:val="24"/>
        </w:rPr>
        <w:t>s</w:t>
      </w:r>
      <w:r w:rsidRPr="00F86AC5">
        <w:rPr>
          <w:sz w:val="24"/>
        </w:rPr>
        <w:t>时刻的波形图是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C558E2" w:rsidRPr="00F86AC5" w:rsidRDefault="00C558E2" w:rsidP="00CD0460">
      <w:pPr>
        <w:pStyle w:val="a9"/>
        <w:ind w:left="360" w:firstLineChars="0" w:firstLine="0"/>
        <w:rPr>
          <w:sz w:val="24"/>
        </w:rPr>
      </w:pPr>
      <w:r w:rsidRPr="00F86AC5">
        <w:rPr>
          <w:sz w:val="24"/>
        </w:rPr>
        <w:t>（</w:t>
      </w:r>
      <w:r w:rsidRPr="00F86AC5">
        <w:rPr>
          <w:sz w:val="24"/>
        </w:rPr>
        <w:t>A</w:t>
      </w:r>
      <w:r w:rsidRPr="00F86AC5">
        <w:rPr>
          <w:sz w:val="24"/>
        </w:rPr>
        <w:t>）</w:t>
      </w:r>
      <w:r w:rsidR="009936B0" w:rsidRPr="00F86AC5">
        <w:rPr>
          <w:rFonts w:hint="eastAsia"/>
          <w:sz w:val="24"/>
        </w:rPr>
        <w:t xml:space="preserve"> </w:t>
      </w:r>
      <w:r w:rsidR="009936B0" w:rsidRPr="00F86AC5">
        <w:rPr>
          <w:sz w:val="24"/>
        </w:rPr>
        <w:t xml:space="preserve">                  </w:t>
      </w:r>
      <w:r w:rsidR="009936B0" w:rsidRPr="00F86AC5">
        <w:rPr>
          <w:rFonts w:hint="eastAsia"/>
          <w:sz w:val="24"/>
        </w:rPr>
        <w:t>（</w:t>
      </w:r>
      <w:r w:rsidR="009936B0" w:rsidRPr="00F86AC5">
        <w:rPr>
          <w:rFonts w:hint="eastAsia"/>
          <w:sz w:val="24"/>
        </w:rPr>
        <w:t>B</w:t>
      </w:r>
      <w:r w:rsidR="009936B0" w:rsidRPr="00F86AC5">
        <w:rPr>
          <w:rFonts w:hint="eastAsia"/>
          <w:sz w:val="24"/>
        </w:rPr>
        <w:t>）</w:t>
      </w:r>
      <w:r w:rsidR="009936B0" w:rsidRPr="00F86AC5">
        <w:rPr>
          <w:rFonts w:hint="eastAsia"/>
          <w:sz w:val="24"/>
        </w:rPr>
        <w:t xml:space="preserve"> </w:t>
      </w:r>
      <w:r w:rsidR="009936B0" w:rsidRPr="00F86AC5">
        <w:rPr>
          <w:sz w:val="24"/>
        </w:rPr>
        <w:t xml:space="preserve">               </w:t>
      </w:r>
      <w:r w:rsidR="009936B0" w:rsidRPr="00F86AC5">
        <w:rPr>
          <w:rFonts w:hint="eastAsia"/>
          <w:sz w:val="24"/>
        </w:rPr>
        <w:t>（</w:t>
      </w:r>
      <w:r w:rsidR="009936B0" w:rsidRPr="00F86AC5">
        <w:rPr>
          <w:rFonts w:hint="eastAsia"/>
          <w:sz w:val="24"/>
        </w:rPr>
        <w:t>C</w:t>
      </w:r>
      <w:r w:rsidR="009936B0" w:rsidRPr="00F86AC5">
        <w:rPr>
          <w:rFonts w:hint="eastAsia"/>
          <w:sz w:val="24"/>
        </w:rPr>
        <w:t>）</w:t>
      </w:r>
      <w:r w:rsidR="009936B0" w:rsidRPr="00F86AC5">
        <w:rPr>
          <w:rFonts w:hint="eastAsia"/>
          <w:sz w:val="24"/>
        </w:rPr>
        <w:t xml:space="preserve"> </w:t>
      </w:r>
      <w:r w:rsidR="009936B0" w:rsidRPr="00F86AC5">
        <w:rPr>
          <w:sz w:val="24"/>
        </w:rPr>
        <w:t xml:space="preserve">           </w:t>
      </w:r>
      <w:r w:rsidR="009936B0" w:rsidRPr="00F86AC5">
        <w:rPr>
          <w:rFonts w:hint="eastAsia"/>
          <w:sz w:val="24"/>
        </w:rPr>
        <w:t>（</w:t>
      </w:r>
      <w:r w:rsidR="009936B0" w:rsidRPr="00F86AC5">
        <w:rPr>
          <w:rFonts w:hint="eastAsia"/>
          <w:sz w:val="24"/>
        </w:rPr>
        <w:t>D</w:t>
      </w:r>
      <w:r w:rsidR="009936B0" w:rsidRPr="00F86AC5">
        <w:rPr>
          <w:rFonts w:hint="eastAsia"/>
          <w:sz w:val="24"/>
        </w:rPr>
        <w:t>）</w:t>
      </w:r>
    </w:p>
    <w:p w:rsidR="00C558E2" w:rsidRPr="00F86AC5" w:rsidRDefault="00C558E2" w:rsidP="00CD0460">
      <w:pPr>
        <w:pStyle w:val="a9"/>
        <w:ind w:left="360" w:firstLineChars="0" w:firstLine="0"/>
        <w:rPr>
          <w:rFonts w:asciiTheme="minorEastAsia" w:hAnsiTheme="minorEastAsia"/>
          <w:sz w:val="24"/>
        </w:rPr>
      </w:pP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18400" cy="900000"/>
            <wp:effectExtent l="0" t="0" r="0" b="0"/>
            <wp:docPr id="58" name="图片 58" descr="选择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选择2A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4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58000" cy="900000"/>
            <wp:effectExtent l="0" t="0" r="8890" b="0"/>
            <wp:docPr id="57" name="图片 57" descr="选择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选择2B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65200" cy="900000"/>
            <wp:effectExtent l="0" t="0" r="1905" b="0"/>
            <wp:docPr id="56" name="图片 56" descr="选择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选择2C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2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58000" cy="900000"/>
            <wp:effectExtent l="0" t="0" r="8890" b="0"/>
            <wp:docPr id="55" name="图片 55" descr="选择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选择2D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8E2" w:rsidRPr="00F86AC5" w:rsidRDefault="00C558E2" w:rsidP="00CD0460">
      <w:pPr>
        <w:pStyle w:val="a9"/>
        <w:ind w:left="360" w:firstLineChars="0" w:firstLine="0"/>
        <w:rPr>
          <w:rFonts w:asciiTheme="minorEastAsia" w:hAnsiTheme="minorEastAsia"/>
          <w:sz w:val="24"/>
        </w:rPr>
      </w:pPr>
      <w:r w:rsidRPr="00F86AC5">
        <w:rPr>
          <w:sz w:val="24"/>
        </w:rPr>
        <w:t>答案：</w:t>
      </w:r>
      <w:r w:rsidRPr="00F86AC5">
        <w:rPr>
          <w:sz w:val="24"/>
        </w:rPr>
        <w:t>B</w:t>
      </w:r>
    </w:p>
    <w:p w:rsidR="00C558E2" w:rsidRPr="00F86AC5" w:rsidRDefault="00C558E2" w:rsidP="00CD0460">
      <w:pPr>
        <w:pStyle w:val="a9"/>
        <w:ind w:left="360" w:firstLineChars="0" w:firstLine="0"/>
        <w:rPr>
          <w:rFonts w:asciiTheme="minorEastAsia" w:hAnsiTheme="minorEastAsia"/>
          <w:sz w:val="24"/>
        </w:rPr>
      </w:pPr>
      <w:r w:rsidRPr="00F86AC5">
        <w:rPr>
          <w:rFonts w:asciiTheme="minorEastAsia" w:hAnsiTheme="minorEastAsia" w:hint="eastAsia"/>
          <w:sz w:val="24"/>
        </w:rPr>
        <w:t>分析：</w:t>
      </w:r>
      <w:r w:rsidRPr="00F86AC5">
        <w:rPr>
          <w:rFonts w:asciiTheme="minorEastAsia" w:hAnsiTheme="minorEastAsia" w:hint="eastAsia"/>
          <w:sz w:val="24"/>
        </w:rPr>
        <w:t>t=0.5s</w:t>
      </w:r>
      <w:r w:rsidRPr="00F86AC5">
        <w:rPr>
          <w:rFonts w:asciiTheme="minorEastAsia" w:hAnsiTheme="minorEastAsia" w:hint="eastAsia"/>
          <w:sz w:val="24"/>
        </w:rPr>
        <w:t>，代入波动方程，得到波形图。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8</w:t>
      </w:r>
      <w:r w:rsidRPr="00162742">
        <w:rPr>
          <w:rFonts w:hint="eastAsia"/>
          <w:color w:val="FF0000"/>
          <w:sz w:val="24"/>
        </w:rPr>
        <w:t>%</w:t>
      </w:r>
    </w:p>
    <w:p w:rsidR="00C558E2" w:rsidRPr="00F86AC5" w:rsidRDefault="00C558E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C558E2" w:rsidRPr="00F86AC5" w:rsidRDefault="00C558E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37DB7" w:rsidRPr="00F86AC5" w:rsidRDefault="00B73890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二</w:t>
      </w:r>
      <w:r w:rsidR="00837DB7" w:rsidRPr="00F86AC5">
        <w:rPr>
          <w:sz w:val="24"/>
        </w:rPr>
        <w:t>、</w:t>
      </w:r>
      <w:r w:rsidR="008607F0" w:rsidRPr="00F86AC5">
        <w:rPr>
          <w:b/>
          <w:sz w:val="24"/>
        </w:rPr>
        <w:t>填空题：</w:t>
      </w:r>
      <w:r w:rsidR="0088674E" w:rsidRPr="00F86AC5">
        <w:rPr>
          <w:sz w:val="24"/>
        </w:rPr>
        <w:t>本大题共</w:t>
      </w:r>
      <w:r w:rsidR="00EB0809" w:rsidRPr="00F86AC5">
        <w:rPr>
          <w:sz w:val="24"/>
        </w:rPr>
        <w:t>10</w:t>
      </w:r>
      <w:r w:rsidR="00350B30" w:rsidRPr="00F86AC5">
        <w:rPr>
          <w:sz w:val="24"/>
        </w:rPr>
        <w:t>小</w:t>
      </w:r>
      <w:r w:rsidR="00350B30" w:rsidRPr="00F86AC5">
        <w:rPr>
          <w:rFonts w:hint="eastAsia"/>
          <w:sz w:val="24"/>
        </w:rPr>
        <w:t>题</w:t>
      </w:r>
      <w:r w:rsidR="0088674E" w:rsidRPr="00F86AC5">
        <w:rPr>
          <w:sz w:val="24"/>
        </w:rPr>
        <w:t>，每</w:t>
      </w:r>
      <w:r w:rsidR="00350B30" w:rsidRPr="00F86AC5">
        <w:rPr>
          <w:sz w:val="24"/>
        </w:rPr>
        <w:t>小</w:t>
      </w:r>
      <w:r w:rsidR="00350B30" w:rsidRPr="00F86AC5">
        <w:rPr>
          <w:rFonts w:hint="eastAsia"/>
          <w:sz w:val="24"/>
        </w:rPr>
        <w:t>题</w:t>
      </w:r>
      <w:r w:rsidR="00EB0809" w:rsidRPr="00F86AC5">
        <w:rPr>
          <w:sz w:val="24"/>
        </w:rPr>
        <w:t>2</w:t>
      </w:r>
      <w:r w:rsidR="0088674E" w:rsidRPr="00F86AC5">
        <w:rPr>
          <w:sz w:val="24"/>
        </w:rPr>
        <w:t>分，共</w:t>
      </w:r>
      <w:r w:rsidR="00EB0809" w:rsidRPr="00F86AC5">
        <w:rPr>
          <w:sz w:val="24"/>
        </w:rPr>
        <w:t>20</w:t>
      </w:r>
      <w:r w:rsidR="0088674E" w:rsidRPr="00F86AC5">
        <w:rPr>
          <w:sz w:val="24"/>
        </w:rPr>
        <w:t>分。</w:t>
      </w:r>
      <w:r w:rsidR="004D7034" w:rsidRPr="00F86AC5">
        <w:rPr>
          <w:sz w:val="24"/>
        </w:rPr>
        <w:t>请把正确答案填写在答题纸的正确位置。</w:t>
      </w:r>
      <w:r w:rsidR="0088674E" w:rsidRPr="00F86AC5">
        <w:rPr>
          <w:sz w:val="24"/>
        </w:rPr>
        <w:t>错填、不填均无分。</w:t>
      </w:r>
    </w:p>
    <w:p w:rsidR="00FF4DFA" w:rsidRPr="00F86AC5" w:rsidRDefault="00A51A3C" w:rsidP="00CD0460">
      <w:pPr>
        <w:ind w:firstLineChars="0" w:firstLine="0"/>
        <w:rPr>
          <w:rStyle w:val="ab"/>
          <w:i w:val="0"/>
          <w:color w:val="auto"/>
          <w:sz w:val="24"/>
        </w:rPr>
      </w:pPr>
      <w:r>
        <w:rPr>
          <w:sz w:val="24"/>
        </w:rPr>
        <w:t>1</w:t>
      </w:r>
      <w:r w:rsidR="00FF4DFA" w:rsidRPr="00F86AC5">
        <w:rPr>
          <w:sz w:val="24"/>
        </w:rPr>
        <w:t xml:space="preserve">. </w:t>
      </w:r>
      <w:proofErr w:type="gramStart"/>
      <w:r w:rsidR="00FF4DFA" w:rsidRPr="00F86AC5">
        <w:rPr>
          <w:rStyle w:val="ab"/>
          <w:i w:val="0"/>
          <w:color w:val="auto"/>
          <w:sz w:val="24"/>
        </w:rPr>
        <w:t>一</w:t>
      </w:r>
      <w:proofErr w:type="gramEnd"/>
      <w:r w:rsidR="00FF4DFA" w:rsidRPr="00F86AC5">
        <w:rPr>
          <w:rStyle w:val="ab"/>
          <w:i w:val="0"/>
          <w:color w:val="auto"/>
          <w:sz w:val="24"/>
        </w:rPr>
        <w:t>质点沿</w:t>
      </w:r>
      <w:r w:rsidR="00FF4DFA" w:rsidRPr="00F86AC5">
        <w:rPr>
          <w:rStyle w:val="ab"/>
          <w:color w:val="auto"/>
          <w:sz w:val="24"/>
        </w:rPr>
        <w:t>x</w:t>
      </w:r>
      <w:r w:rsidR="00FF4DFA" w:rsidRPr="00F86AC5">
        <w:rPr>
          <w:rStyle w:val="ab"/>
          <w:i w:val="0"/>
          <w:color w:val="auto"/>
          <w:sz w:val="24"/>
        </w:rPr>
        <w:t>方向运动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，</w:t>
      </w:r>
      <w:r w:rsidR="00FF4DFA" w:rsidRPr="00F86AC5">
        <w:rPr>
          <w:rStyle w:val="ab"/>
          <w:i w:val="0"/>
          <w:color w:val="auto"/>
          <w:sz w:val="24"/>
        </w:rPr>
        <w:t>其加速度随时间变化关系为</w:t>
      </w:r>
      <w:r w:rsidR="00FF4DFA" w:rsidRPr="00F86AC5">
        <w:rPr>
          <w:rStyle w:val="ab"/>
          <w:rFonts w:hint="eastAsia"/>
          <w:color w:val="auto"/>
          <w:sz w:val="24"/>
        </w:rPr>
        <w:t>a</w:t>
      </w:r>
      <w:r w:rsidR="00FF4DFA" w:rsidRPr="00F86AC5">
        <w:rPr>
          <w:rStyle w:val="ab"/>
          <w:i w:val="0"/>
          <w:color w:val="auto"/>
          <w:sz w:val="24"/>
        </w:rPr>
        <w:t>=3+2</w:t>
      </w:r>
      <w:r w:rsidR="00FF4DFA" w:rsidRPr="00F86AC5">
        <w:rPr>
          <w:rStyle w:val="ab"/>
          <w:color w:val="auto"/>
          <w:sz w:val="24"/>
        </w:rPr>
        <w:t>t</w:t>
      </w:r>
      <w:r w:rsidR="00FF4DFA" w:rsidRPr="00F86AC5">
        <w:rPr>
          <w:rStyle w:val="ab"/>
          <w:i w:val="0"/>
          <w:color w:val="auto"/>
          <w:sz w:val="24"/>
        </w:rPr>
        <w:t xml:space="preserve"> </w:t>
      </w:r>
      <w:r w:rsidR="00FF4DFA" w:rsidRPr="00F86AC5">
        <w:rPr>
          <w:rStyle w:val="ab"/>
          <w:color w:val="auto"/>
          <w:sz w:val="24"/>
        </w:rPr>
        <w:t>m</w:t>
      </w:r>
      <w:r w:rsidR="00FF4DFA" w:rsidRPr="00F86AC5">
        <w:rPr>
          <w:rStyle w:val="ab"/>
          <w:i w:val="0"/>
          <w:color w:val="auto"/>
          <w:sz w:val="24"/>
        </w:rPr>
        <w:t>/</w:t>
      </w:r>
      <w:r w:rsidR="00FF4DFA" w:rsidRPr="00F86AC5">
        <w:rPr>
          <w:rStyle w:val="ab"/>
          <w:color w:val="auto"/>
          <w:sz w:val="24"/>
        </w:rPr>
        <w:t>s</w:t>
      </w:r>
      <w:r w:rsidR="00FF4DFA" w:rsidRPr="00F86AC5">
        <w:rPr>
          <w:rStyle w:val="ab"/>
          <w:i w:val="0"/>
          <w:color w:val="auto"/>
          <w:sz w:val="24"/>
          <w:vertAlign w:val="superscript"/>
        </w:rPr>
        <w:t>2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，如果初始时质点的速度</w:t>
      </w:r>
      <w:r w:rsidR="00FF4DFA" w:rsidRPr="00F86AC5">
        <w:rPr>
          <w:rStyle w:val="ab"/>
          <w:rFonts w:ascii="Book Antiqua" w:hAnsi="Book Antiqua"/>
          <w:color w:val="auto"/>
          <w:sz w:val="24"/>
        </w:rPr>
        <w:t>v</w:t>
      </w:r>
      <w:r w:rsidR="00FF4DFA" w:rsidRPr="00F86AC5">
        <w:rPr>
          <w:rStyle w:val="ab"/>
          <w:rFonts w:hint="eastAsia"/>
          <w:i w:val="0"/>
          <w:color w:val="auto"/>
          <w:sz w:val="24"/>
          <w:vertAlign w:val="subscript"/>
        </w:rPr>
        <w:t>0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为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5</w:t>
      </w:r>
      <w:r w:rsidR="00FF4DFA" w:rsidRPr="00F86AC5">
        <w:rPr>
          <w:rStyle w:val="ab"/>
          <w:color w:val="auto"/>
          <w:sz w:val="24"/>
        </w:rPr>
        <w:t>m</w:t>
      </w:r>
      <w:r w:rsidR="00FF4DFA" w:rsidRPr="00F86AC5">
        <w:rPr>
          <w:rStyle w:val="ab"/>
          <w:i w:val="0"/>
          <w:color w:val="auto"/>
          <w:sz w:val="24"/>
        </w:rPr>
        <w:t>/</w:t>
      </w:r>
      <w:r w:rsidR="00FF4DFA" w:rsidRPr="00F86AC5">
        <w:rPr>
          <w:rStyle w:val="ab"/>
          <w:color w:val="auto"/>
          <w:sz w:val="24"/>
        </w:rPr>
        <w:t>s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，</w:t>
      </w:r>
      <w:r w:rsidR="00FF4DFA" w:rsidRPr="00F86AC5">
        <w:rPr>
          <w:rStyle w:val="ab"/>
          <w:i w:val="0"/>
          <w:color w:val="auto"/>
          <w:sz w:val="24"/>
        </w:rPr>
        <w:t>当</w:t>
      </w:r>
      <w:r w:rsidR="00FF4DFA" w:rsidRPr="00F86AC5">
        <w:rPr>
          <w:rStyle w:val="ab"/>
          <w:color w:val="auto"/>
          <w:sz w:val="24"/>
        </w:rPr>
        <w:t>t</w:t>
      </w:r>
      <w:r w:rsidR="00FF4DFA" w:rsidRPr="00F86AC5">
        <w:rPr>
          <w:rStyle w:val="ab"/>
          <w:i w:val="0"/>
          <w:color w:val="auto"/>
          <w:sz w:val="24"/>
        </w:rPr>
        <w:t>为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3</w:t>
      </w:r>
      <w:r w:rsidR="00FF4DFA" w:rsidRPr="00F86AC5">
        <w:rPr>
          <w:rStyle w:val="ab"/>
          <w:rFonts w:hint="eastAsia"/>
          <w:color w:val="auto"/>
          <w:sz w:val="24"/>
        </w:rPr>
        <w:t>s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时，质点的速度</w:t>
      </w:r>
      <w:r w:rsidR="00FF4DFA" w:rsidRPr="00F86AC5">
        <w:rPr>
          <w:rStyle w:val="ab"/>
          <w:rFonts w:ascii="Book Antiqua" w:hAnsi="Book Antiqua"/>
          <w:color w:val="auto"/>
          <w:sz w:val="24"/>
        </w:rPr>
        <w:t>v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=</w:t>
      </w:r>
      <w:r w:rsidR="00FF4DFA" w:rsidRPr="00F86AC5">
        <w:rPr>
          <w:rStyle w:val="ab"/>
          <w:i w:val="0"/>
          <w:color w:val="auto"/>
          <w:sz w:val="24"/>
          <w:u w:val="single"/>
        </w:rPr>
        <w:t xml:space="preserve">                  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。</w:t>
      </w:r>
    </w:p>
    <w:p w:rsidR="00FF4DFA" w:rsidRPr="00F86AC5" w:rsidRDefault="00FF4DFA" w:rsidP="00CD0460">
      <w:pPr>
        <w:ind w:firstLine="480"/>
        <w:rPr>
          <w:rStyle w:val="ab"/>
          <w:i w:val="0"/>
          <w:color w:val="auto"/>
          <w:sz w:val="24"/>
        </w:rPr>
      </w:pPr>
      <w:r w:rsidRPr="00F86AC5">
        <w:rPr>
          <w:rStyle w:val="ab"/>
          <w:i w:val="0"/>
          <w:color w:val="auto"/>
          <w:sz w:val="24"/>
        </w:rPr>
        <w:t>答案</w:t>
      </w:r>
      <w:r w:rsidRPr="00F86AC5">
        <w:rPr>
          <w:rStyle w:val="ab"/>
          <w:rFonts w:hint="eastAsia"/>
          <w:i w:val="0"/>
          <w:color w:val="auto"/>
          <w:sz w:val="24"/>
        </w:rPr>
        <w:t>：</w:t>
      </w:r>
      <w:r w:rsidRPr="00F86AC5">
        <w:rPr>
          <w:rStyle w:val="ab"/>
          <w:rFonts w:hint="eastAsia"/>
          <w:i w:val="0"/>
          <w:color w:val="auto"/>
          <w:sz w:val="24"/>
        </w:rPr>
        <w:t>2</w:t>
      </w:r>
      <w:r w:rsidRPr="00F86AC5">
        <w:rPr>
          <w:rStyle w:val="ab"/>
          <w:i w:val="0"/>
          <w:color w:val="auto"/>
          <w:sz w:val="24"/>
        </w:rPr>
        <w:t>3 m/s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91</w:t>
      </w:r>
      <w:r w:rsidRPr="00162742">
        <w:rPr>
          <w:rFonts w:hint="eastAsia"/>
          <w:color w:val="FF0000"/>
          <w:sz w:val="24"/>
        </w:rPr>
        <w:t>%</w:t>
      </w:r>
    </w:p>
    <w:p w:rsidR="00FF4DFA" w:rsidRPr="00F86AC5" w:rsidRDefault="00FF4DFA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F86AC5" w:rsidRDefault="009936B0" w:rsidP="00CD0460">
      <w:pPr>
        <w:ind w:firstLineChars="0" w:firstLine="0"/>
        <w:rPr>
          <w:sz w:val="24"/>
        </w:rPr>
      </w:pPr>
      <w:r w:rsidRPr="00F86AC5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292436</wp:posOffset>
                </wp:positionH>
                <wp:positionV relativeFrom="paragraph">
                  <wp:posOffset>56433</wp:posOffset>
                </wp:positionV>
                <wp:extent cx="777875" cy="810260"/>
                <wp:effectExtent l="0" t="0" r="79375" b="0"/>
                <wp:wrapSquare wrapText="bothSides"/>
                <wp:docPr id="470" name="画布 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8" name="直接连接符 448"/>
                        <wps:cNvCnPr/>
                        <wps:spPr>
                          <a:xfrm>
                            <a:off x="184440" y="0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9" name="矩形 449"/>
                        <wps:cNvSpPr/>
                        <wps:spPr>
                          <a:xfrm>
                            <a:off x="36000" y="0"/>
                            <a:ext cx="144000" cy="720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矩形 450"/>
                        <wps:cNvSpPr/>
                        <wps:spPr>
                          <a:xfrm>
                            <a:off x="184440" y="166255"/>
                            <a:ext cx="249382" cy="3562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86AC5" w:rsidRPr="00CE41B1" w:rsidRDefault="00F86AC5" w:rsidP="00AC2C8F">
                              <w:pPr>
                                <w:ind w:firstLine="420"/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文本框 451"/>
                        <wps:cNvSpPr txBox="1"/>
                        <wps:spPr>
                          <a:xfrm>
                            <a:off x="178502" y="184068"/>
                            <a:ext cx="255320" cy="2553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CE41B1" w:rsidRDefault="00F86AC5" w:rsidP="009936B0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>
                          <a:endCxn id="451" idx="3"/>
                        </wps:cNvCnPr>
                        <wps:spPr>
                          <a:xfrm flipH="1" flipV="1">
                            <a:off x="433822" y="311728"/>
                            <a:ext cx="39782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3" name="文本框 5"/>
                        <wps:cNvSpPr txBox="1"/>
                        <wps:spPr>
                          <a:xfrm>
                            <a:off x="522886" y="311728"/>
                            <a:ext cx="25527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9936B0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470" o:spid="_x0000_s1088" editas="canvas" style="position:absolute;left:0;text-align:left;margin-left:416.75pt;margin-top:4.45pt;width:61.25pt;height:63.8pt;z-index:251670528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">
                <v:shape id="_x0000_s1089" type="#_x0000_t75" style="position:absolute;width:7778;height:8102;visibility:visible;mso-wrap-style:square">
                  <v:fill o:detectmouseclick="t"/>
                  <v:path o:connecttype="none"/>
                </v:shape>
                <v:line id="直接连接符 448" o:spid="_x0000_s1090" style="position:absolute;visibility:visible;mso-wrap-style:square" from="1844,0" to="184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DBsEAAADcAAAADwAAAGRycy9kb3ducmV2LnhtbERPzWrCQBC+C32HZQq9mUljkBJdQylU&#10;PCm1fYBpdkyi2dmQXU3ap+8ehB4/vv91OdlO3XjwrRMNz0kKiqVyppVaw9fn+/wFlA8khjonrOGH&#10;PZSbh9maCuNG+eDbMdQqhogvSEMTQl8g+qphSz5xPUvkTm6wFCIcajQDjTHcdpil6RIttRIbGur5&#10;reHqcrxaDXaxS/fLMdt3WJ233/KLmC8OWj89Tq8rUIGn8C++u3dGQ57HtfFMPAK4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UMGwQAAANwAAAAPAAAAAAAAAAAAAAAA&#10;AKECAABkcnMvZG93bnJldi54bWxQSwUGAAAAAAQABAD5AAAAjwMAAAAA&#10;" strokecolor="black [3213]" strokeweight="1pt">
                  <v:stroke joinstyle="miter"/>
                </v:line>
                <v:rect id="矩形 449" o:spid="_x0000_s1091" style="position:absolute;left:360;width:144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itsAA&#10;AADcAAAADwAAAGRycy9kb3ducmV2LnhtbESPQYvCMBSE74L/ITzBm6aKLFqNIoLiTTf14PHRPNti&#10;81KaqPXfG2Fhj8PMfMOsNp2txZNaXzlWMBknIIhzZyouFFyy/WgOwgdkg7VjUvAmD5t1v7fC1LgX&#10;/9JTh0JECPsUFZQhNKmUPi/Joh+7hjh6N9daDFG2hTQtviLc1nKaJD/SYsVxocSGdiXld/2wkZLZ&#10;U3hbPupDoc+7uT44eZ0qNRx02yWIQF34D/+1j0bBbLaA75l4BOT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3itsAAAADcAAAADwAAAAAAAAAAAAAAAACYAgAAZHJzL2Rvd25y&#10;ZXYueG1sUEsFBgAAAAAEAAQA9QAAAIUDAAAAAA==&#10;" fillcolor="black [3213]" stroked="f" strokeweight="1pt">
                  <v:fill r:id="rId57" o:title="" color2="white [3212]" type="pattern"/>
                </v:rect>
                <v:rect id="矩形 450" o:spid="_x0000_s1092" style="position:absolute;left:1844;top:1662;width:2494;height:35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8c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9/HEAAAA3AAAAA8AAAAAAAAAAAAAAAAAmAIAAGRycy9k&#10;b3ducmV2LnhtbFBLBQYAAAAABAAEAPUAAACJAwAAAAA=&#10;" filled="f" strokecolor="black [3213]" strokeweight="1pt">
                  <v:textbox>
                    <w:txbxContent>
                      <w:p w:rsidR="00F86AC5" w:rsidRPr="00CE41B1" w:rsidRDefault="00F86AC5" w:rsidP="00AC2C8F">
                        <w:pPr>
                          <w:ind w:firstLine="420"/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v:shape id="文本框 451" o:spid="_x0000_s1093" type="#_x0000_t202" style="position:absolute;left:1785;top:1840;width:255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    <v:textbox>
                    <w:txbxContent>
                      <w:p w:rsidR="00F86AC5" w:rsidRPr="00CE41B1" w:rsidRDefault="00F86AC5" w:rsidP="009936B0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452" o:spid="_x0000_s1094" type="#_x0000_t32" style="position:absolute;left:4338;top:3117;width:397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w9sUAAADcAAAADwAAAGRycy9kb3ducmV2LnhtbESPQWvCQBSE74X+h+UVvNWNokWiq9iC&#10;0lNLo+j1kX0m0ezbuLsm8d93CwWPw8x8wyxWvalFS85XlhWMhgkI4tzqigsF+93mdQbCB2SNtWVS&#10;cCcPq+Xz0wJTbTv+oTYLhYgQ9ikqKENoUil9XpJBP7QNcfRO1hkMUbpCaoddhJtajpPkTRqsOC6U&#10;2NBHSfkluxkFh/OV2qKdfR2T7+m1y96rzdbdlRq89Os5iEB9eIT/259awWQ6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Ww9sUAAADcAAAADwAAAAAAAAAA&#10;AAAAAAChAgAAZHJzL2Rvd25yZXYueG1sUEsFBgAAAAAEAAQA+QAAAJMDAAAAAA==&#10;" strokecolor="black [3213]" strokeweight="1pt">
                  <v:stroke endarrow="block" joinstyle="miter"/>
                </v:shape>
                <v:shape id="文本框 5" o:spid="_x0000_s1095" type="#_x0000_t202" style="position:absolute;left:5228;top:3117;width:2553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F86AC5" w:rsidRDefault="00F86AC5" w:rsidP="009936B0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1A3C">
        <w:rPr>
          <w:sz w:val="24"/>
        </w:rPr>
        <w:t>2</w:t>
      </w:r>
      <w:r w:rsidR="00ED2741" w:rsidRPr="00F86AC5">
        <w:rPr>
          <w:sz w:val="24"/>
        </w:rPr>
        <w:t>.</w:t>
      </w:r>
      <w:r w:rsidR="00ED2741" w:rsidRPr="00F86AC5">
        <w:rPr>
          <w:rFonts w:hint="eastAsia"/>
          <w:sz w:val="24"/>
        </w:rPr>
        <w:t xml:space="preserve"> </w:t>
      </w:r>
      <w:r w:rsidR="00AC2C8F" w:rsidRPr="00F86AC5">
        <w:rPr>
          <w:sz w:val="24"/>
        </w:rPr>
        <w:t>沿水平方向的外力</w:t>
      </w:r>
      <w:r w:rsidR="00AC2C8F" w:rsidRPr="00F86AC5">
        <w:rPr>
          <w:i/>
          <w:sz w:val="24"/>
        </w:rPr>
        <w:t>F</w:t>
      </w:r>
      <w:r w:rsidR="00AC2C8F" w:rsidRPr="00F86AC5">
        <w:rPr>
          <w:sz w:val="24"/>
        </w:rPr>
        <w:t>将物体</w:t>
      </w:r>
      <w:r w:rsidR="00AC2C8F" w:rsidRPr="00F86AC5">
        <w:rPr>
          <w:i/>
          <w:sz w:val="24"/>
        </w:rPr>
        <w:t>A</w:t>
      </w:r>
      <w:r w:rsidR="00AC2C8F" w:rsidRPr="00F86AC5">
        <w:rPr>
          <w:sz w:val="24"/>
        </w:rPr>
        <w:t>压在竖直墙上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由于物体与墙之间有摩擦力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此时物体保持静止</w:t>
      </w:r>
      <w:r w:rsidR="00AC2C8F" w:rsidRPr="00F86AC5">
        <w:rPr>
          <w:rFonts w:hint="eastAsia"/>
          <w:sz w:val="24"/>
        </w:rPr>
        <w:t>，如图所示。</w:t>
      </w:r>
      <w:r w:rsidR="00AC2C8F" w:rsidRPr="00F86AC5">
        <w:rPr>
          <w:sz w:val="24"/>
        </w:rPr>
        <w:t>设其所受静摩擦力大小为</w:t>
      </w:r>
      <w:r w:rsidR="00AC2C8F" w:rsidRPr="00F86AC5">
        <w:rPr>
          <w:i/>
          <w:sz w:val="24"/>
        </w:rPr>
        <w:t>f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若外力增大至</w:t>
      </w:r>
      <w:r w:rsidR="00AC2C8F" w:rsidRPr="00F86AC5">
        <w:rPr>
          <w:rFonts w:hint="eastAsia"/>
          <w:sz w:val="24"/>
        </w:rPr>
        <w:t>2</w:t>
      </w:r>
      <w:r w:rsidR="00AC2C8F" w:rsidRPr="00F86AC5">
        <w:rPr>
          <w:i/>
          <w:sz w:val="24"/>
        </w:rPr>
        <w:t>F</w:t>
      </w:r>
      <w:r w:rsidR="00AC2C8F" w:rsidRPr="00F86AC5">
        <w:rPr>
          <w:rFonts w:hint="eastAsia"/>
          <w:sz w:val="24"/>
        </w:rPr>
        <w:t>，则此时物体所受静摩擦力大小为</w:t>
      </w:r>
      <w:r w:rsidR="00AC2C8F" w:rsidRPr="00F86AC5">
        <w:rPr>
          <w:rFonts w:hint="eastAsia"/>
          <w:sz w:val="24"/>
          <w:u w:val="single"/>
        </w:rPr>
        <w:t xml:space="preserve"> </w:t>
      </w:r>
      <w:r w:rsidR="00AC2C8F" w:rsidRPr="00F86AC5">
        <w:rPr>
          <w:sz w:val="24"/>
          <w:u w:val="single"/>
        </w:rPr>
        <w:t xml:space="preserve">             </w:t>
      </w:r>
      <w:r w:rsidR="00AC2C8F" w:rsidRPr="00F86AC5">
        <w:rPr>
          <w:rFonts w:hint="eastAsia"/>
          <w:sz w:val="24"/>
        </w:rPr>
        <w:t>。</w:t>
      </w:r>
    </w:p>
    <w:p w:rsidR="00AC2C8F" w:rsidRPr="00F86AC5" w:rsidRDefault="00AC2C8F" w:rsidP="00CD0460">
      <w:pPr>
        <w:ind w:firstLine="480"/>
        <w:rPr>
          <w:sz w:val="24"/>
        </w:rPr>
      </w:pPr>
    </w:p>
    <w:p w:rsidR="00AC2C8F" w:rsidRPr="00F86AC5" w:rsidRDefault="00AC2C8F" w:rsidP="00CD0460">
      <w:pPr>
        <w:ind w:firstLine="480"/>
        <w:rPr>
          <w:sz w:val="24"/>
          <w:vertAlign w:val="subscript"/>
        </w:rPr>
      </w:pPr>
      <w:r w:rsidRPr="00F86AC5">
        <w:rPr>
          <w:rFonts w:hint="eastAsia"/>
          <w:sz w:val="24"/>
        </w:rPr>
        <w:t>答案：</w:t>
      </w:r>
      <w:r w:rsidRPr="00F86AC5">
        <w:rPr>
          <w:i/>
          <w:sz w:val="24"/>
        </w:rPr>
        <w:t>f</w:t>
      </w:r>
      <w:r w:rsidRPr="00F86AC5">
        <w:rPr>
          <w:sz w:val="24"/>
          <w:vertAlign w:val="subscript"/>
        </w:rPr>
        <w:t>0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96</w:t>
      </w:r>
      <w:r w:rsidRPr="00162742">
        <w:rPr>
          <w:rFonts w:hint="eastAsia"/>
          <w:color w:val="FF0000"/>
          <w:sz w:val="24"/>
        </w:rPr>
        <w:t>%</w:t>
      </w:r>
    </w:p>
    <w:p w:rsidR="00ED2741" w:rsidRPr="00F86AC5" w:rsidRDefault="000323B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85854</wp:posOffset>
                </wp:positionH>
                <wp:positionV relativeFrom="paragraph">
                  <wp:posOffset>155435</wp:posOffset>
                </wp:positionV>
                <wp:extent cx="1736725" cy="1115695"/>
                <wp:effectExtent l="0" t="0" r="34925" b="8255"/>
                <wp:wrapSquare wrapText="bothSides"/>
                <wp:docPr id="25" name="画布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" name="直接连接符 26"/>
                        <wps:cNvCnPr/>
                        <wps:spPr>
                          <a:xfrm>
                            <a:off x="297842" y="965968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矩形 31"/>
                        <wps:cNvSpPr/>
                        <wps:spPr>
                          <a:xfrm>
                            <a:off x="297842" y="971906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椭圆 32"/>
                        <wps:cNvSpPr/>
                        <wps:spPr>
                          <a:xfrm>
                            <a:off x="422537" y="105007"/>
                            <a:ext cx="72000" cy="72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直接连接符 33"/>
                        <wps:cNvCnPr/>
                        <wps:spPr>
                          <a:xfrm flipV="1">
                            <a:off x="268156" y="141007"/>
                            <a:ext cx="12469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333473" y="141006"/>
                            <a:ext cx="0" cy="828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6588" y="378139"/>
                            <a:ext cx="356259" cy="3443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395386" w:rsidRDefault="00F86AC5" w:rsidP="009936B0">
                              <w:pPr>
                                <w:ind w:firstLineChars="0" w:firstLine="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任意多边形 36"/>
                        <wps:cNvSpPr/>
                        <wps:spPr>
                          <a:xfrm>
                            <a:off x="487848" y="146571"/>
                            <a:ext cx="457200" cy="825335"/>
                          </a:xfrm>
                          <a:custGeom>
                            <a:avLst/>
                            <a:gdLst>
                              <a:gd name="connsiteX0" fmla="*/ 0 w 457200"/>
                              <a:gd name="connsiteY0" fmla="*/ 0 h 825335"/>
                              <a:gd name="connsiteX1" fmla="*/ 178130 w 457200"/>
                              <a:gd name="connsiteY1" fmla="*/ 118753 h 825335"/>
                              <a:gd name="connsiteX2" fmla="*/ 314696 w 457200"/>
                              <a:gd name="connsiteY2" fmla="*/ 314696 h 825335"/>
                              <a:gd name="connsiteX3" fmla="*/ 391886 w 457200"/>
                              <a:gd name="connsiteY3" fmla="*/ 522514 h 825335"/>
                              <a:gd name="connsiteX4" fmla="*/ 433450 w 457200"/>
                              <a:gd name="connsiteY4" fmla="*/ 706582 h 825335"/>
                              <a:gd name="connsiteX5" fmla="*/ 457200 w 457200"/>
                              <a:gd name="connsiteY5" fmla="*/ 825335 h 8253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200" h="825335">
                                <a:moveTo>
                                  <a:pt x="0" y="0"/>
                                </a:moveTo>
                                <a:cubicBezTo>
                                  <a:pt x="62840" y="33152"/>
                                  <a:pt x="125681" y="66304"/>
                                  <a:pt x="178130" y="118753"/>
                                </a:cubicBezTo>
                                <a:cubicBezTo>
                                  <a:pt x="230579" y="171202"/>
                                  <a:pt x="279070" y="247402"/>
                                  <a:pt x="314696" y="314696"/>
                                </a:cubicBezTo>
                                <a:cubicBezTo>
                                  <a:pt x="350322" y="381990"/>
                                  <a:pt x="372094" y="457200"/>
                                  <a:pt x="391886" y="522514"/>
                                </a:cubicBezTo>
                                <a:cubicBezTo>
                                  <a:pt x="411678" y="587828"/>
                                  <a:pt x="422564" y="656112"/>
                                  <a:pt x="433450" y="706582"/>
                                </a:cubicBezTo>
                                <a:cubicBezTo>
                                  <a:pt x="444336" y="757052"/>
                                  <a:pt x="450768" y="791193"/>
                                  <a:pt x="457200" y="82533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任意多边形 38"/>
                        <wps:cNvSpPr/>
                        <wps:spPr>
                          <a:xfrm>
                            <a:off x="939111" y="548258"/>
                            <a:ext cx="302820" cy="405836"/>
                          </a:xfrm>
                          <a:custGeom>
                            <a:avLst/>
                            <a:gdLst>
                              <a:gd name="connsiteX0" fmla="*/ 0 w 243444"/>
                              <a:gd name="connsiteY0" fmla="*/ 368135 h 368135"/>
                              <a:gd name="connsiteX1" fmla="*/ 35626 w 243444"/>
                              <a:gd name="connsiteY1" fmla="*/ 231569 h 368135"/>
                              <a:gd name="connsiteX2" fmla="*/ 83127 w 243444"/>
                              <a:gd name="connsiteY2" fmla="*/ 130628 h 368135"/>
                              <a:gd name="connsiteX3" fmla="*/ 160316 w 243444"/>
                              <a:gd name="connsiteY3" fmla="*/ 47501 h 368135"/>
                              <a:gd name="connsiteX4" fmla="*/ 243444 w 243444"/>
                              <a:gd name="connsiteY4" fmla="*/ 0 h 3681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43444" h="368135">
                                <a:moveTo>
                                  <a:pt x="0" y="368135"/>
                                </a:moveTo>
                                <a:cubicBezTo>
                                  <a:pt x="10886" y="319644"/>
                                  <a:pt x="21772" y="271153"/>
                                  <a:pt x="35626" y="231569"/>
                                </a:cubicBezTo>
                                <a:cubicBezTo>
                                  <a:pt x="49480" y="191985"/>
                                  <a:pt x="62345" y="161306"/>
                                  <a:pt x="83127" y="130628"/>
                                </a:cubicBezTo>
                                <a:cubicBezTo>
                                  <a:pt x="103909" y="99950"/>
                                  <a:pt x="133597" y="69272"/>
                                  <a:pt x="160316" y="47501"/>
                                </a:cubicBezTo>
                                <a:cubicBezTo>
                                  <a:pt x="187035" y="25730"/>
                                  <a:pt x="215239" y="12865"/>
                                  <a:pt x="24344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椭圆 40"/>
                        <wps:cNvSpPr/>
                        <wps:spPr>
                          <a:xfrm>
                            <a:off x="1241931" y="510639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直接箭头连接符 41"/>
                        <wps:cNvCnPr>
                          <a:stCxn id="36" idx="0"/>
                        </wps:cNvCnPr>
                        <wps:spPr>
                          <a:xfrm>
                            <a:off x="487848" y="146571"/>
                            <a:ext cx="432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35"/>
                        <wps:cNvSpPr txBox="1"/>
                        <wps:spPr>
                          <a:xfrm>
                            <a:off x="919848" y="0"/>
                            <a:ext cx="35623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9936B0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 w:rsidRPr="00022EDD">
                                <w:rPr>
                                  <w:rFonts w:ascii="Book Antiqua" w:hAnsi="Book Antiqu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25" o:spid="_x0000_s1096" editas="canvas" style="position:absolute;margin-left:361.1pt;margin-top:12.25pt;width:136.75pt;height:87.85pt;z-index:251671552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t0vUA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">
                <v:shape id="_x0000_s1097" type="#_x0000_t75" style="position:absolute;width:17367;height:11156;visibility:visible;mso-wrap-style:square">
                  <v:fill o:detectmouseclick="t"/>
                  <v:path o:connecttype="none"/>
                </v:shape>
                <v:line id="直接连接符 26" o:spid="_x0000_s1098" style="position:absolute;visibility:visible;mso-wrap-style:square" from="2978,9659" to="17378,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NMM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0gw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DTDDAAAA2wAAAA8AAAAAAAAAAAAA&#10;AAAAoQIAAGRycy9kb3ducmV2LnhtbFBLBQYAAAAABAAEAPkAAACRAwAAAAA=&#10;" strokecolor="black [3213]" strokeweight="1pt">
                  <v:stroke joinstyle="miter"/>
                </v:line>
                <v:rect id="矩形 31" o:spid="_x0000_s1099" style="position:absolute;left:2978;top:9719;width:144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xKb0A&#10;AADbAAAADwAAAGRycy9kb3ducmV2LnhtbESPwQrCMBBE74L/EFbwpqkKItUoIije1OjB49KsbbHZ&#10;lCZq/XsjCB6HmXnDLFatrcSTGl86VjAaJiCIM2dKzhVcztvBDIQPyAYrx6TgTR5Wy25ngalxLz7R&#10;U4dcRAj7FBUUIdSplD4ryKIfupo4ejfXWAxRNrk0Db4i3FZynCRTabHkuFBgTZuCsrt+2Eg520N4&#10;W97rXa6Pm5neOXkdK9Xvtes5iEBt+Id/7b1RMBnB90v8A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FHxKb0AAADbAAAADwAAAAAAAAAAAAAAAACYAgAAZHJzL2Rvd25yZXYu&#10;eG1sUEsFBgAAAAAEAAQA9QAAAIIDAAAAAA==&#10;" fillcolor="black [3213]" stroked="f" strokeweight="1pt">
                  <v:fill r:id="rId57" o:title="" color2="white [3212]" type="pattern"/>
                </v:rect>
                <v:oval id="椭圆 32" o:spid="_x0000_s1100" style="position:absolute;left:4225;top:105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    <v:stroke joinstyle="miter"/>
                </v:oval>
                <v:line id="直接连接符 33" o:spid="_x0000_s1101" style="position:absolute;flip:y;visibility:visible;mso-wrap-style:square" from="2681,1410" to="3928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MDMQAAADbAAAADwAAAGRycy9kb3ducmV2LnhtbESPQWvCQBSE7wX/w/KE3uomSqtEN1IK&#10;hZL2UvXg8ZF9yUazb0N2a9L++q4geBxm5htmsx1tKy7U+8axgnSWgCAunW64VnDYvz+tQPiArLF1&#10;TAp+ycM2nzxsMNNu4G+67EItIoR9hgpMCF0mpS8NWfQz1xFHr3K9xRBlX0vd4xDhtpXzJHmRFhuO&#10;CwY7ejNUnnc/VoGmojjKE1dm9XxKv/6W1bz8rJR6nI6vaxCBxnAP39ofWsFiA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EwMxAAAANsAAAAPAAAAAAAAAAAA&#10;AAAAAKECAABkcnMvZG93bnJldi54bWxQSwUGAAAAAAQABAD5AAAAkgMAAAAA&#10;" strokecolor="black [3213]" strokeweight="1pt">
                  <v:stroke dashstyle="dash" joinstyle="miter"/>
                </v:line>
                <v:shape id="直接箭头连接符 34" o:spid="_x0000_s1102" type="#_x0000_t32" style="position:absolute;left:3334;top:1410;width:0;height:8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HGMYAAADbAAAADwAAAGRycy9kb3ducmV2LnhtbESPQWvCQBSE74L/YXlCL0U3rba2qWtI&#10;I4IHW9B66e2RfU2C2bchu8b4712h4HGYmW+YRdKbWnTUusqygqdJBII4t7riQsHhZz1+A+E8ssba&#10;Mim4kINkORwsMNb2zDvq9r4QAcIuRgWl900spctLMugmtiEO3p9tDfog20LqFs8Bbmr5HEWv0mDF&#10;YaHEhrKS8uP+ZBR8mfVp+zv/Tl9WnzLb+cfj+4EjpR5GffoBwlPv7+H/9kYrmM7g9iX8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sxxjGAAAA2wAAAA8AAAAAAAAA&#10;AAAAAAAAoQIAAGRycy9kb3ducmV2LnhtbFBLBQYAAAAABAAEAPkAAACUAwAAAAA=&#10;" strokecolor="black [3213]" strokeweight="1pt">
                  <v:stroke dashstyle="dash" startarrow="open" endarrow="open" joinstyle="miter"/>
                </v:shape>
                <v:shape id="文本框 35" o:spid="_x0000_s1103" type="#_x0000_t202" style="position:absolute;left:365;top:3781;width:3563;height:3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F86AC5" w:rsidRPr="00395386" w:rsidRDefault="00F86AC5" w:rsidP="009936B0">
                        <w:pPr>
                          <w:ind w:firstLineChars="0" w:firstLine="0"/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任意多边形 36" o:spid="_x0000_s1104" style="position:absolute;left:4878;top:1465;width:4572;height:8254;visibility:visible;mso-wrap-style:square;v-text-anchor:middle" coordsize="457200,825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xx8UA&#10;AADbAAAADwAAAGRycy9kb3ducmV2LnhtbESPQWvCQBSE70L/w/IKvemmFSRG1xBKBb1ItRXx9pp9&#10;TUKyb8PuVtN/3y0IHoeZ+YZZ5oPpxIWcbywreJ4kIIhLqxuuFHx+rMcpCB+QNXaWScEvechXD6Ml&#10;ZtpeeU+XQ6hEhLDPUEEdQp9J6cuaDPqJ7Ymj922dwRClq6R2eI1w08mXJJlJgw3HhRp7eq2pbA8/&#10;RsFb2h+HYtq6+Zd/P8+r3SndtqzU0+NQLEAEGsI9fGtvtILpDP6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jHHxQAAANsAAAAPAAAAAAAAAAAAAAAAAJgCAABkcnMv&#10;ZG93bnJldi54bWxQSwUGAAAAAAQABAD1AAAAigM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    <v:stroke dashstyle="dash" joinstyle="miter"/>
                  <v:path arrowok="t" o:connecttype="custom" o:connectlocs="0,0;178130,118753;314696,314696;391886,522514;433450,706582;457200,825335" o:connectangles="0,0,0,0,0,0"/>
                </v:shape>
                <v:shape id="任意多边形 38" o:spid="_x0000_s1105" style="position:absolute;left:9391;top:5482;width:3028;height:4058;visibility:visible;mso-wrap-style:square;v-text-anchor:middle" coordsize="243444,368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3p2r8A&#10;AADbAAAADwAAAGRycy9kb3ducmV2LnhtbERPTYvCMBC9C/6HMII3TbUg0jUtbkHxqFXY62wz23Zt&#10;JqWJWv+9OQgeH+97kw2mFXfqXWNZwWIegSAurW64UnA572ZrEM4ja2wtk4InOcjS8WiDibYPPtG9&#10;8JUIIewSVFB73yVSurImg25uO+LA/dneoA+wr6Tu8RHCTSuXUbSSBhsODTV2lNdUXoubUfB9zZ//&#10;8b5ZuvZ3y0W+ig/Hy49S08mw/QLhafAf8dt90AriMDZ8CT9Api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HenavwAAANsAAAAPAAAAAAAAAAAAAAAAAJgCAABkcnMvZG93bnJl&#10;di54bWxQSwUGAAAAAAQABAD1AAAAhAMAAAAA&#10;" path="m,368135c10886,319644,21772,271153,35626,231569,49480,191985,62345,161306,83127,130628,103909,99950,133597,69272,160316,47501,187035,25730,215239,12865,243444,e" filled="f" strokecolor="black [3213]" strokeweight="1pt">
                  <v:stroke dashstyle="dash" joinstyle="miter"/>
                  <v:path arrowok="t" o:connecttype="custom" o:connectlocs="0,405836;44315,255284;103402,144006;199417,52366;302820,0" o:connectangles="0,0,0,0,0"/>
                </v:shape>
                <v:oval id="椭圆 40" o:spid="_x0000_s1106" style="position:absolute;left:12419;top:510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XAsIA&#10;AADbAAAADwAAAGRycy9kb3ducmV2LnhtbERPz2vCMBS+D/wfwhN2GZrODdlqU5nCNg+CrA7Pz+bZ&#10;FpuX2mQa/3tzGHj8+H5n82BacabeNZYVPI8TEMSl1Q1XCn63n6M3EM4ja2wtk4IrOZjng4cMU20v&#10;/EPnwlcihrBLUUHtfZdK6cqaDLqx7Ygjd7C9QR9hX0nd4yWGm1ZOkmQqDTYcG2rsaFlTeSz+jIL1&#10;afey333zu/FT/rqGTSif5EKpx2H4mIHwFPxd/O9eaQWvcX38En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NcCwgAAANsAAAAPAAAAAAAAAAAAAAAAAJgCAABkcnMvZG93&#10;bnJldi54bWxQSwUGAAAAAAQABAD1AAAAhwMAAAAA&#10;" filled="f" strokecolor="black [3213]" strokeweight="1pt">
                  <v:stroke dashstyle="3 1" joinstyle="miter"/>
                </v:oval>
                <v:shape id="直接箭头连接符 41" o:spid="_x0000_s1107" type="#_x0000_t32" style="position:absolute;left:4878;top:146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ksv8MAAADbAAAADwAAAGRycy9kb3ducmV2LnhtbESPzWrDMBCE74W8g9hAb7XskDTGiWJM&#10;SqAUWvL3AIu1sUyslbHUxHn7qlDocZiZb5h1OdpO3GjwrWMFWZKCIK6dbrlRcD7tXnIQPiBr7ByT&#10;ggd5KDeTpzUW2t35QLdjaESEsC9QgQmhL6T0tSGLPnE9cfQubrAYohwaqQe8R7jt5CxNX6XFluOC&#10;wZ62hurr8dtGyj7P+upz2X5cZmMwj68Fn98WSj1Px2oFItAY/sN/7XetYJ7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pLL/DAAAA2wAAAA8AAAAAAAAAAAAA&#10;AAAAoQIAAGRycy9kb3ducmV2LnhtbFBLBQYAAAAABAAEAPkAAACRAwAAAAA=&#10;" strokecolor="black [3213]" strokeweight="1pt">
                  <v:stroke endarrow="block" joinstyle="miter"/>
                </v:shape>
                <v:shape id="文本框 35" o:spid="_x0000_s1108" type="#_x0000_t202" style="position:absolute;left:9198;width:3562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F86AC5" w:rsidRDefault="00F86AC5" w:rsidP="009936B0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 w:rsidRPr="00022EDD">
                          <w:rPr>
                            <w:rFonts w:ascii="Book Antiqua" w:hAnsi="Book Antiqu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AC2C8F" w:rsidRPr="00F86AC5" w:rsidRDefault="00A51A3C" w:rsidP="00CD0460">
      <w:pPr>
        <w:ind w:firstLineChars="0" w:firstLine="0"/>
        <w:rPr>
          <w:sz w:val="24"/>
        </w:rPr>
      </w:pPr>
      <w:r>
        <w:rPr>
          <w:sz w:val="24"/>
        </w:rPr>
        <w:t>3</w:t>
      </w:r>
      <w:r w:rsidR="00AC2C8F" w:rsidRPr="00F86AC5">
        <w:rPr>
          <w:sz w:val="24"/>
        </w:rPr>
        <w:t xml:space="preserve">. </w:t>
      </w:r>
      <w:r w:rsidR="00AC2C8F" w:rsidRPr="00F86AC5">
        <w:rPr>
          <w:sz w:val="24"/>
        </w:rPr>
        <w:t>质量为</w:t>
      </w:r>
      <w:r w:rsidR="00AC2C8F" w:rsidRPr="00F86AC5">
        <w:rPr>
          <w:i/>
          <w:sz w:val="24"/>
        </w:rPr>
        <w:t>m</w:t>
      </w:r>
      <w:r w:rsidR="00AC2C8F" w:rsidRPr="00F86AC5">
        <w:rPr>
          <w:sz w:val="24"/>
        </w:rPr>
        <w:t>的小球自高为</w:t>
      </w:r>
      <w:r w:rsidR="00AC2C8F" w:rsidRPr="00F86AC5">
        <w:rPr>
          <w:i/>
          <w:sz w:val="24"/>
        </w:rPr>
        <w:t>y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sz w:val="24"/>
        </w:rPr>
        <w:t>处沿水平方向以速率</w:t>
      </w:r>
      <w:r w:rsidR="00AC2C8F" w:rsidRPr="00F86AC5">
        <w:rPr>
          <w:rFonts w:ascii="Book Antiqua" w:hAnsi="Book Antiqua"/>
          <w:i/>
          <w:sz w:val="24"/>
        </w:rPr>
        <w:t>v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sz w:val="24"/>
        </w:rPr>
        <w:t>抛出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与地面碰撞后</w:t>
      </w:r>
      <w:r w:rsidR="00AC2C8F" w:rsidRPr="00F86AC5">
        <w:rPr>
          <w:rFonts w:hint="eastAsia"/>
          <w:sz w:val="24"/>
        </w:rPr>
        <w:t>跳起</w:t>
      </w:r>
      <w:r w:rsidR="00AC2C8F" w:rsidRPr="00F86AC5">
        <w:rPr>
          <w:sz w:val="24"/>
        </w:rPr>
        <w:t>的最大高度为</w:t>
      </w:r>
      <w:r w:rsidR="00AC2C8F" w:rsidRPr="00F86AC5">
        <w:rPr>
          <w:rFonts w:hint="eastAsia"/>
          <w:sz w:val="24"/>
        </w:rPr>
        <w:t>0</w:t>
      </w:r>
      <w:r w:rsidR="00AC2C8F" w:rsidRPr="00F86AC5">
        <w:rPr>
          <w:sz w:val="24"/>
        </w:rPr>
        <w:t>.5</w:t>
      </w:r>
      <w:r w:rsidR="00AC2C8F" w:rsidRPr="00F86AC5">
        <w:rPr>
          <w:i/>
          <w:sz w:val="24"/>
        </w:rPr>
        <w:t>y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rFonts w:hint="eastAsia"/>
          <w:sz w:val="24"/>
        </w:rPr>
        <w:t>，如图所示。</w:t>
      </w:r>
      <w:r w:rsidR="00AC2C8F" w:rsidRPr="00F86AC5">
        <w:rPr>
          <w:sz w:val="24"/>
        </w:rPr>
        <w:t>则碰撞过程中</w:t>
      </w:r>
      <w:r w:rsidR="00AC2C8F" w:rsidRPr="00F86AC5">
        <w:rPr>
          <w:rFonts w:hint="eastAsia"/>
          <w:sz w:val="24"/>
        </w:rPr>
        <w:t>，地面对小球的竖直方向冲量大小为</w:t>
      </w:r>
      <w:r w:rsidR="00AC2C8F" w:rsidRPr="00F86AC5">
        <w:rPr>
          <w:rFonts w:hint="eastAsia"/>
          <w:sz w:val="24"/>
          <w:u w:val="single"/>
        </w:rPr>
        <w:t xml:space="preserve"> </w:t>
      </w:r>
      <w:r w:rsidR="00AC2C8F" w:rsidRPr="00F86AC5">
        <w:rPr>
          <w:sz w:val="24"/>
          <w:u w:val="single"/>
        </w:rPr>
        <w:t xml:space="preserve">         </w:t>
      </w:r>
      <w:r w:rsidR="00AC2C8F" w:rsidRPr="00F86AC5">
        <w:rPr>
          <w:rFonts w:hint="eastAsia"/>
          <w:sz w:val="24"/>
        </w:rPr>
        <w:t>。（重力加速度为</w:t>
      </w:r>
      <w:r w:rsidR="00AC2C8F" w:rsidRPr="00F86AC5">
        <w:rPr>
          <w:rFonts w:hint="eastAsia"/>
          <w:i/>
          <w:sz w:val="24"/>
        </w:rPr>
        <w:t>g</w:t>
      </w:r>
      <w:r w:rsidR="004F573A">
        <w:rPr>
          <w:rFonts w:hint="eastAsia"/>
          <w:sz w:val="24"/>
        </w:rPr>
        <w:t>，小球与地面碰撞时间忽略不计</w:t>
      </w:r>
      <w:r w:rsidR="00AC2C8F" w:rsidRPr="00F86AC5">
        <w:rPr>
          <w:rFonts w:hint="eastAsia"/>
          <w:sz w:val="24"/>
        </w:rPr>
        <w:t>）</w:t>
      </w:r>
    </w:p>
    <w:p w:rsidR="00AC2C8F" w:rsidRPr="00F86AC5" w:rsidRDefault="00AC2C8F" w:rsidP="00CD0460">
      <w:pPr>
        <w:ind w:firstLine="480"/>
        <w:rPr>
          <w:sz w:val="24"/>
        </w:rPr>
      </w:pP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position w:val="-14"/>
          <w:sz w:val="24"/>
        </w:rPr>
        <w:object w:dxaOrig="1520" w:dyaOrig="420">
          <v:shape id="_x0000_i1039" type="#_x0000_t75" style="width:76.5pt;height:21pt" o:ole="">
            <v:imagedata r:id="rId58" o:title=""/>
          </v:shape>
          <o:OLEObject Type="Embed" ProgID="Equation.DSMT4" ShapeID="_x0000_i1039" DrawAspect="Content" ObjectID="_1648879903" r:id="rId59"/>
        </w:objec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53</w:t>
      </w:r>
      <w:r w:rsidRPr="00162742">
        <w:rPr>
          <w:rFonts w:hint="eastAsia"/>
          <w:color w:val="FF0000"/>
          <w:sz w:val="24"/>
        </w:rPr>
        <w:t>%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F86AC5" w:rsidRDefault="00A51A3C" w:rsidP="00CD0460">
      <w:pPr>
        <w:ind w:firstLineChars="0" w:firstLine="0"/>
        <w:rPr>
          <w:sz w:val="24"/>
        </w:rPr>
      </w:pPr>
      <w:r>
        <w:rPr>
          <w:sz w:val="24"/>
        </w:rPr>
        <w:t>4</w:t>
      </w:r>
      <w:r w:rsidR="00AC2C8F" w:rsidRPr="00F86AC5">
        <w:rPr>
          <w:sz w:val="24"/>
        </w:rPr>
        <w:t xml:space="preserve">. </w:t>
      </w:r>
      <w:r w:rsidR="00AC2C8F" w:rsidRPr="00F86AC5">
        <w:rPr>
          <w:sz w:val="24"/>
        </w:rPr>
        <w:t>某质点在</w:t>
      </w:r>
      <w:r w:rsidR="00AC2C8F" w:rsidRPr="00F86AC5">
        <w:rPr>
          <w:position w:val="-10"/>
          <w:sz w:val="24"/>
        </w:rPr>
        <w:object w:dxaOrig="1340" w:dyaOrig="360">
          <v:shape id="_x0000_i1040" type="#_x0000_t75" style="width:66.75pt;height:18pt" o:ole="">
            <v:imagedata r:id="rId60" o:title=""/>
          </v:shape>
          <o:OLEObject Type="Embed" ProgID="Equation.DSMT4" ShapeID="_x0000_i1040" DrawAspect="Content" ObjectID="_1648879904" r:id="rId61"/>
        </w:object>
      </w:r>
      <w:r w:rsidR="00AC2C8F" w:rsidRPr="00F86AC5">
        <w:rPr>
          <w:rFonts w:hint="eastAsia"/>
          <w:sz w:val="24"/>
        </w:rPr>
        <w:t>（</w:t>
      </w:r>
      <w:r w:rsidR="00AC2C8F" w:rsidRPr="00F86AC5">
        <w:rPr>
          <w:rFonts w:hint="eastAsia"/>
          <w:sz w:val="24"/>
        </w:rPr>
        <w:t>SI</w:t>
      </w:r>
      <w:r w:rsidR="00AC2C8F" w:rsidRPr="00F86AC5">
        <w:rPr>
          <w:rFonts w:hint="eastAsia"/>
          <w:sz w:val="24"/>
        </w:rPr>
        <w:t>）的作用下沿</w:t>
      </w:r>
      <w:r w:rsidR="00AC2C8F" w:rsidRPr="00F86AC5">
        <w:rPr>
          <w:rFonts w:hint="eastAsia"/>
          <w:i/>
          <w:sz w:val="24"/>
        </w:rPr>
        <w:t>x</w:t>
      </w:r>
      <w:r w:rsidR="00AC2C8F" w:rsidRPr="00F86AC5">
        <w:rPr>
          <w:rFonts w:hint="eastAsia"/>
          <w:sz w:val="24"/>
        </w:rPr>
        <w:t>轴作直线运动，在从</w:t>
      </w:r>
      <w:r w:rsidR="00AC2C8F" w:rsidRPr="00F86AC5">
        <w:rPr>
          <w:rFonts w:hint="eastAsia"/>
          <w:i/>
          <w:sz w:val="24"/>
        </w:rPr>
        <w:t>x</w:t>
      </w:r>
      <w:r w:rsidR="00AC2C8F" w:rsidRPr="00F86AC5">
        <w:rPr>
          <w:rFonts w:hint="eastAsia"/>
          <w:sz w:val="24"/>
        </w:rPr>
        <w:t>=</w:t>
      </w:r>
      <w:r w:rsidR="00AC2C8F" w:rsidRPr="00F86AC5">
        <w:rPr>
          <w:sz w:val="24"/>
        </w:rPr>
        <w:t>0</w:t>
      </w:r>
      <w:r w:rsidR="00AC2C8F" w:rsidRPr="00F86AC5">
        <w:rPr>
          <w:sz w:val="24"/>
        </w:rPr>
        <w:t>移动到</w:t>
      </w:r>
      <w:r w:rsidR="00AC2C8F" w:rsidRPr="00F86AC5">
        <w:rPr>
          <w:i/>
          <w:sz w:val="24"/>
        </w:rPr>
        <w:t>x</w:t>
      </w:r>
      <w:r w:rsidR="00AC2C8F" w:rsidRPr="00F86AC5">
        <w:rPr>
          <w:rFonts w:hint="eastAsia"/>
          <w:sz w:val="24"/>
        </w:rPr>
        <w:t>=</w:t>
      </w:r>
      <w:r w:rsidR="00AC2C8F" w:rsidRPr="00F86AC5">
        <w:rPr>
          <w:sz w:val="24"/>
        </w:rPr>
        <w:t>10</w:t>
      </w:r>
      <w:r w:rsidR="00AC2C8F" w:rsidRPr="00F86AC5">
        <w:rPr>
          <w:i/>
          <w:sz w:val="24"/>
        </w:rPr>
        <w:t>m</w:t>
      </w:r>
      <w:r w:rsidR="00AC2C8F" w:rsidRPr="00F86AC5">
        <w:rPr>
          <w:sz w:val="24"/>
        </w:rPr>
        <w:t>的过程中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力</w:t>
      </w:r>
      <w:r w:rsidR="00AC2C8F" w:rsidRPr="00F86AC5">
        <w:rPr>
          <w:position w:val="-4"/>
          <w:sz w:val="24"/>
        </w:rPr>
        <w:object w:dxaOrig="260" w:dyaOrig="300">
          <v:shape id="_x0000_i1041" type="#_x0000_t75" style="width:12.75pt;height:15pt" o:ole="">
            <v:imagedata r:id="rId62" o:title=""/>
          </v:shape>
          <o:OLEObject Type="Embed" ProgID="Equation.DSMT4" ShapeID="_x0000_i1041" DrawAspect="Content" ObjectID="_1648879905" r:id="rId63"/>
        </w:object>
      </w:r>
      <w:r w:rsidR="00AC2C8F" w:rsidRPr="00F86AC5">
        <w:rPr>
          <w:sz w:val="24"/>
        </w:rPr>
        <w:t>所做的功为</w:t>
      </w:r>
      <w:r w:rsidR="00AC2C8F" w:rsidRPr="00F86AC5">
        <w:rPr>
          <w:rFonts w:hint="eastAsia"/>
          <w:sz w:val="24"/>
          <w:u w:val="single"/>
        </w:rPr>
        <w:t xml:space="preserve"> </w:t>
      </w:r>
      <w:r w:rsidR="00AC2C8F" w:rsidRPr="00F86AC5">
        <w:rPr>
          <w:sz w:val="24"/>
          <w:u w:val="single"/>
        </w:rPr>
        <w:t xml:space="preserve">           </w:t>
      </w:r>
      <w:r w:rsidR="00AC2C8F" w:rsidRPr="00F86AC5">
        <w:rPr>
          <w:rFonts w:hint="eastAsia"/>
          <w:sz w:val="24"/>
        </w:rPr>
        <w:t>。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2</w:t>
      </w:r>
      <w:r w:rsidRPr="00F86AC5">
        <w:rPr>
          <w:sz w:val="24"/>
        </w:rPr>
        <w:t>90</w:t>
      </w:r>
      <w:r w:rsidRPr="00F86AC5">
        <w:rPr>
          <w:i/>
          <w:sz w:val="24"/>
        </w:rPr>
        <w:t>J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6</w:t>
      </w:r>
      <w:r w:rsidRPr="00162742">
        <w:rPr>
          <w:rFonts w:hint="eastAsia"/>
          <w:color w:val="FF0000"/>
          <w:sz w:val="24"/>
        </w:rPr>
        <w:t>%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D4BA5" w:rsidRDefault="00A51A3C" w:rsidP="009D3BDB">
      <w:pPr>
        <w:adjustRightInd w:val="0"/>
        <w:snapToGrid w:val="0"/>
        <w:ind w:firstLineChars="0" w:firstLine="0"/>
        <w:textAlignment w:val="center"/>
        <w:rPr>
          <w:sz w:val="24"/>
        </w:rPr>
      </w:pPr>
      <w:r>
        <w:rPr>
          <w:sz w:val="24"/>
        </w:rPr>
        <w:lastRenderedPageBreak/>
        <w:t>5</w:t>
      </w:r>
      <w:r w:rsidR="00AC2C8F" w:rsidRPr="00F86AC5">
        <w:rPr>
          <w:sz w:val="24"/>
        </w:rPr>
        <w:t xml:space="preserve">. </w:t>
      </w:r>
      <w:r w:rsidR="008D4BA5">
        <w:rPr>
          <w:sz w:val="24"/>
        </w:rPr>
        <w:t>刚体的转动惯量与刚体的形状</w:t>
      </w:r>
      <w:r w:rsidR="008D4BA5">
        <w:rPr>
          <w:rFonts w:hint="eastAsia"/>
          <w:sz w:val="24"/>
        </w:rPr>
        <w:t>、</w:t>
      </w:r>
      <w:r w:rsidR="008D4BA5">
        <w:rPr>
          <w:sz w:val="24"/>
        </w:rPr>
        <w:t>大小</w:t>
      </w:r>
      <w:r w:rsidR="008D4BA5">
        <w:rPr>
          <w:rFonts w:hint="eastAsia"/>
          <w:sz w:val="24"/>
        </w:rPr>
        <w:t>、</w:t>
      </w:r>
      <w:r w:rsidR="008D4BA5">
        <w:rPr>
          <w:sz w:val="24"/>
        </w:rPr>
        <w:t>质量的分布以及</w:t>
      </w:r>
      <w:r w:rsidR="008D4BA5">
        <w:rPr>
          <w:rFonts w:hint="eastAsia"/>
          <w:sz w:val="24"/>
          <w:u w:val="single"/>
        </w:rPr>
        <w:t xml:space="preserve"> </w:t>
      </w:r>
      <w:r w:rsidR="008D4BA5">
        <w:rPr>
          <w:sz w:val="24"/>
          <w:u w:val="single"/>
        </w:rPr>
        <w:t xml:space="preserve">          </w:t>
      </w:r>
      <w:r w:rsidR="008D4BA5">
        <w:rPr>
          <w:sz w:val="24"/>
        </w:rPr>
        <w:t>都有关系</w:t>
      </w:r>
      <w:r w:rsidR="008D4BA5">
        <w:rPr>
          <w:rFonts w:hint="eastAsia"/>
          <w:sz w:val="24"/>
        </w:rPr>
        <w:t>。</w:t>
      </w:r>
    </w:p>
    <w:p w:rsidR="00A51A3C" w:rsidRPr="007F66F6" w:rsidRDefault="008D4BA5" w:rsidP="008D4BA5">
      <w:pPr>
        <w:widowControl w:val="0"/>
        <w:ind w:firstLineChars="0" w:firstLine="0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t>转轴的位置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70</w:t>
      </w:r>
      <w:r w:rsidRPr="00162742">
        <w:rPr>
          <w:rFonts w:hint="eastAsia"/>
          <w:color w:val="FF0000"/>
          <w:sz w:val="24"/>
        </w:rPr>
        <w:t>%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6</w:t>
      </w:r>
      <w:r w:rsidR="00AC2C8F" w:rsidRPr="00F86AC5">
        <w:rPr>
          <w:sz w:val="24"/>
        </w:rPr>
        <w:t xml:space="preserve">. </w:t>
      </w:r>
      <w:r w:rsidR="00AC2C8F" w:rsidRPr="00F86AC5">
        <w:rPr>
          <w:sz w:val="24"/>
        </w:rPr>
        <w:t>长为</w:t>
      </w:r>
      <w:r w:rsidR="00AC2C8F" w:rsidRPr="00F86AC5">
        <w:rPr>
          <w:i/>
          <w:sz w:val="24"/>
        </w:rPr>
        <w:t>l</w:t>
      </w:r>
      <w:r w:rsidR="00AC2C8F" w:rsidRPr="00F86AC5">
        <w:rPr>
          <w:sz w:val="24"/>
        </w:rPr>
        <w:t>的匀质细棒质量为</w:t>
      </w:r>
      <w:r w:rsidR="00AC2C8F" w:rsidRPr="00F86AC5">
        <w:rPr>
          <w:i/>
          <w:sz w:val="24"/>
        </w:rPr>
        <w:t>m</w:t>
      </w:r>
      <w:r w:rsidR="00AC2C8F" w:rsidRPr="00F86AC5">
        <w:rPr>
          <w:sz w:val="24"/>
        </w:rPr>
        <w:t>，可绕其端点的水平轴在竖直平面内自由转动。若细棒开始时处于水平位置，然后让其由静止开始自由下摆，则细棒转到竖直位置时的角速度为</w:t>
      </w:r>
      <w:r w:rsidR="000323BF" w:rsidRPr="00F86AC5">
        <w:rPr>
          <w:rFonts w:hint="eastAsia"/>
          <w:sz w:val="24"/>
          <w:u w:val="single"/>
        </w:rPr>
        <w:t xml:space="preserve"> </w:t>
      </w:r>
      <w:r w:rsidR="000323BF" w:rsidRPr="00F86AC5">
        <w:rPr>
          <w:sz w:val="24"/>
          <w:u w:val="single"/>
        </w:rPr>
        <w:t xml:space="preserve">      </w:t>
      </w:r>
      <w:r w:rsidR="00AC2C8F" w:rsidRPr="00F86AC5">
        <w:rPr>
          <w:sz w:val="24"/>
        </w:rPr>
        <w:t>。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：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g/l</m:t>
            </m:r>
          </m:e>
        </m:rad>
      </m:oMath>
      <w:r w:rsidRPr="00F86AC5">
        <w:rPr>
          <w:sz w:val="24"/>
        </w:rPr>
        <w:t>。根据机械能守恒定律既可以得到。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65</w:t>
      </w:r>
      <w:r w:rsidRPr="00162742">
        <w:rPr>
          <w:rFonts w:hint="eastAsia"/>
          <w:color w:val="FF0000"/>
          <w:sz w:val="24"/>
        </w:rPr>
        <w:t>%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6B02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7</w:t>
      </w:r>
      <w:r w:rsidR="00556B02" w:rsidRPr="00F86AC5">
        <w:rPr>
          <w:sz w:val="24"/>
        </w:rPr>
        <w:t>.</w:t>
      </w:r>
      <w:r w:rsidR="00556B02" w:rsidRPr="00F86AC5">
        <w:rPr>
          <w:rFonts w:hint="eastAsia"/>
          <w:sz w:val="24"/>
        </w:rPr>
        <w:t xml:space="preserve"> </w:t>
      </w:r>
      <w:r w:rsidR="00556B02" w:rsidRPr="00F86AC5">
        <w:rPr>
          <w:rFonts w:hint="eastAsia"/>
          <w:sz w:val="24"/>
        </w:rPr>
        <w:t>假设</w:t>
      </w:r>
      <w:proofErr w:type="gramStart"/>
      <w:r w:rsidR="00556B02" w:rsidRPr="00F86AC5">
        <w:rPr>
          <w:rFonts w:hint="eastAsia"/>
          <w:sz w:val="24"/>
        </w:rPr>
        <w:t>一</w:t>
      </w:r>
      <w:proofErr w:type="gramEnd"/>
      <w:r w:rsidR="00556B02" w:rsidRPr="00F86AC5">
        <w:rPr>
          <w:rFonts w:hint="eastAsia"/>
          <w:sz w:val="24"/>
        </w:rPr>
        <w:t>弹簧振子作简谐振动，其总能量为</w:t>
      </w:r>
      <w:r w:rsidR="00556B02" w:rsidRPr="00F86AC5">
        <w:rPr>
          <w:i/>
          <w:iCs/>
          <w:sz w:val="24"/>
        </w:rPr>
        <w:t>E</w:t>
      </w:r>
      <w:r w:rsidR="00556B02" w:rsidRPr="00F86AC5">
        <w:rPr>
          <w:sz w:val="24"/>
          <w:vertAlign w:val="subscript"/>
        </w:rPr>
        <w:t>1</w:t>
      </w:r>
      <w:r w:rsidR="00556B02" w:rsidRPr="00F86AC5">
        <w:rPr>
          <w:rFonts w:hint="eastAsia"/>
          <w:sz w:val="24"/>
        </w:rPr>
        <w:t>，如果简谐振动振幅增加到原来的两倍，重物的质量增加到原来的四倍，则它的总能量变为</w:t>
      </w:r>
      <w:r w:rsidR="00556B02" w:rsidRPr="00F86AC5">
        <w:rPr>
          <w:sz w:val="24"/>
        </w:rPr>
        <w:t>________</w:t>
      </w:r>
    </w:p>
    <w:p w:rsidR="00556B02" w:rsidRPr="00F86AC5" w:rsidRDefault="00556B02" w:rsidP="00CD0460">
      <w:pPr>
        <w:ind w:firstLine="480"/>
        <w:rPr>
          <w:sz w:val="24"/>
          <w:vertAlign w:val="subscript"/>
        </w:rPr>
      </w:pPr>
      <w:r w:rsidRPr="00F86AC5">
        <w:rPr>
          <w:rFonts w:hint="eastAsia"/>
          <w:sz w:val="24"/>
        </w:rPr>
        <w:t>答案：</w:t>
      </w:r>
      <w:r w:rsidRPr="00F86AC5">
        <w:rPr>
          <w:sz w:val="24"/>
        </w:rPr>
        <w:t>4</w:t>
      </w:r>
      <w:r w:rsidRPr="00F86AC5">
        <w:rPr>
          <w:i/>
          <w:iCs/>
          <w:sz w:val="24"/>
        </w:rPr>
        <w:t>E</w:t>
      </w:r>
      <w:r w:rsidRPr="00F86AC5">
        <w:rPr>
          <w:sz w:val="24"/>
          <w:vertAlign w:val="subscript"/>
        </w:rPr>
        <w:t>1</w:t>
      </w:r>
    </w:p>
    <w:p w:rsidR="00556B02" w:rsidRPr="00F86AC5" w:rsidRDefault="00556B02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解：原来弹簧振子的总能量</w:t>
      </w:r>
      <w:r w:rsidRPr="00F86AC5">
        <w:rPr>
          <w:rFonts w:eastAsiaTheme="minorEastAsia" w:hAnsiTheme="minorHAnsi"/>
          <w:position w:val="-24"/>
          <w:sz w:val="24"/>
        </w:rPr>
        <w:object w:dxaOrig="2355" w:dyaOrig="615">
          <v:shape id="_x0000_i1042" type="#_x0000_t75" style="width:117.75pt;height:31.5pt" o:ole="">
            <v:imagedata r:id="rId64" o:title=""/>
          </v:shape>
          <o:OLEObject Type="Embed" ProgID="Equation.3" ShapeID="_x0000_i1042" DrawAspect="Content" ObjectID="_1648879906" r:id="rId65"/>
        </w:object>
      </w:r>
      <w:r w:rsidRPr="00F86AC5">
        <w:rPr>
          <w:rFonts w:hint="eastAsia"/>
          <w:sz w:val="24"/>
        </w:rPr>
        <w:t>，如果振幅增加为</w:t>
      </w:r>
      <w:r w:rsidRPr="00F86AC5">
        <w:rPr>
          <w:rFonts w:eastAsiaTheme="minorEastAsia" w:hAnsiTheme="minorHAnsi"/>
          <w:position w:val="-10"/>
          <w:sz w:val="24"/>
        </w:rPr>
        <w:object w:dxaOrig="885" w:dyaOrig="345">
          <v:shape id="_x0000_i1043" type="#_x0000_t75" style="width:44.25pt;height:17.25pt" o:ole="">
            <v:imagedata r:id="rId66" o:title=""/>
          </v:shape>
          <o:OLEObject Type="Embed" ProgID="Equation.3" ShapeID="_x0000_i1043" DrawAspect="Content" ObjectID="_1648879907" r:id="rId67"/>
        </w:object>
      </w:r>
      <w:r w:rsidRPr="00F86AC5">
        <w:rPr>
          <w:rFonts w:hint="eastAsia"/>
          <w:sz w:val="24"/>
        </w:rPr>
        <w:t>，质量增加为</w:t>
      </w:r>
      <w:r w:rsidRPr="00F86AC5">
        <w:rPr>
          <w:rFonts w:eastAsiaTheme="minorEastAsia" w:hAnsiTheme="minorHAnsi"/>
          <w:position w:val="-10"/>
          <w:sz w:val="24"/>
        </w:rPr>
        <w:object w:dxaOrig="915" w:dyaOrig="345">
          <v:shape id="_x0000_i1044" type="#_x0000_t75" style="width:46.5pt;height:17.25pt" o:ole="">
            <v:imagedata r:id="rId68" o:title=""/>
          </v:shape>
          <o:OLEObject Type="Embed" ProgID="Equation.3" ShapeID="_x0000_i1044" DrawAspect="Content" ObjectID="_1648879908" r:id="rId69"/>
        </w:object>
      </w:r>
      <w:r w:rsidRPr="00F86AC5">
        <w:rPr>
          <w:rFonts w:hint="eastAsia"/>
          <w:sz w:val="24"/>
        </w:rPr>
        <w:t>，</w:t>
      </w:r>
      <w:r w:rsidRPr="00F86AC5">
        <w:rPr>
          <w:i/>
          <w:iCs/>
          <w:sz w:val="24"/>
        </w:rPr>
        <w:t>k</w:t>
      </w:r>
      <w:r w:rsidRPr="00F86AC5">
        <w:rPr>
          <w:rFonts w:hint="eastAsia"/>
          <w:sz w:val="24"/>
        </w:rPr>
        <w:t>不变，角频率变为</w:t>
      </w:r>
      <w:r w:rsidRPr="00F86AC5">
        <w:rPr>
          <w:rFonts w:eastAsiaTheme="minorEastAsia" w:hAnsiTheme="minorHAnsi"/>
          <w:position w:val="-32"/>
          <w:sz w:val="24"/>
        </w:rPr>
        <w:object w:dxaOrig="2595" w:dyaOrig="765">
          <v:shape id="_x0000_i1045" type="#_x0000_t75" style="width:130.5pt;height:39pt" o:ole="">
            <v:imagedata r:id="rId70" o:title=""/>
          </v:shape>
          <o:OLEObject Type="Embed" ProgID="Equation.3" ShapeID="_x0000_i1045" DrawAspect="Content" ObjectID="_1648879909" r:id="rId71"/>
        </w:object>
      </w:r>
      <w:r w:rsidRPr="00F86AC5">
        <w:rPr>
          <w:rFonts w:hint="eastAsia"/>
          <w:sz w:val="24"/>
        </w:rPr>
        <w:t>所以总能量</w:t>
      </w:r>
    </w:p>
    <w:p w:rsidR="00556B02" w:rsidRPr="00F86AC5" w:rsidRDefault="00556B02" w:rsidP="00CD0460">
      <w:pPr>
        <w:ind w:firstLine="480"/>
        <w:rPr>
          <w:sz w:val="24"/>
        </w:rPr>
      </w:pPr>
      <w:r w:rsidRPr="00F86AC5">
        <w:rPr>
          <w:rFonts w:eastAsiaTheme="minorEastAsia" w:hAnsiTheme="minorHAnsi"/>
          <w:position w:val="-24"/>
          <w:sz w:val="24"/>
        </w:rPr>
        <w:object w:dxaOrig="2055" w:dyaOrig="615">
          <v:shape id="_x0000_i1046" type="#_x0000_t75" style="width:103.5pt;height:31.5pt" o:ole="">
            <v:imagedata r:id="rId72" o:title=""/>
          </v:shape>
          <o:OLEObject Type="Embed" ProgID="Equation.3" ShapeID="_x0000_i1046" DrawAspect="Content" ObjectID="_1648879910" r:id="rId73"/>
        </w:objec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70</w:t>
      </w:r>
      <w:r w:rsidRPr="00162742">
        <w:rPr>
          <w:rFonts w:hint="eastAsia"/>
          <w:color w:val="FF0000"/>
          <w:sz w:val="24"/>
        </w:rPr>
        <w:t>%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6B02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8</w:t>
      </w:r>
      <w:r w:rsidR="00556B02" w:rsidRPr="00F86AC5">
        <w:rPr>
          <w:sz w:val="24"/>
        </w:rPr>
        <w:t xml:space="preserve">. </w:t>
      </w:r>
      <w:r w:rsidR="00556B02" w:rsidRPr="00F86AC5">
        <w:rPr>
          <w:rFonts w:hint="eastAsia"/>
          <w:sz w:val="24"/>
        </w:rPr>
        <w:t>传播速度为</w:t>
      </w:r>
      <w:r w:rsidR="00556B02" w:rsidRPr="00F86AC5">
        <w:rPr>
          <w:sz w:val="24"/>
        </w:rPr>
        <w:t>100</w:t>
      </w:r>
      <w:r w:rsidR="000323BF" w:rsidRPr="00F86AC5">
        <w:rPr>
          <w:sz w:val="24"/>
        </w:rPr>
        <w:t xml:space="preserve"> </w:t>
      </w:r>
      <w:r w:rsidR="00556B02" w:rsidRPr="00F86AC5">
        <w:rPr>
          <w:i/>
          <w:sz w:val="24"/>
        </w:rPr>
        <w:t>m</w:t>
      </w:r>
      <w:r w:rsidR="00556B02" w:rsidRPr="00F86AC5">
        <w:rPr>
          <w:sz w:val="24"/>
        </w:rPr>
        <w:t>/</w:t>
      </w:r>
      <w:r w:rsidR="00556B02" w:rsidRPr="00F86AC5">
        <w:rPr>
          <w:i/>
          <w:sz w:val="24"/>
        </w:rPr>
        <w:t>s</w:t>
      </w:r>
      <w:r w:rsidR="00556B02" w:rsidRPr="00F86AC5">
        <w:rPr>
          <w:rFonts w:hint="eastAsia"/>
          <w:sz w:val="24"/>
        </w:rPr>
        <w:t>、频率为</w:t>
      </w:r>
      <w:r w:rsidR="00556B02" w:rsidRPr="00F86AC5">
        <w:rPr>
          <w:sz w:val="24"/>
        </w:rPr>
        <w:t>50</w:t>
      </w:r>
      <w:r w:rsidR="000323BF" w:rsidRPr="00F86AC5">
        <w:rPr>
          <w:sz w:val="24"/>
        </w:rPr>
        <w:t xml:space="preserve"> </w:t>
      </w:r>
      <w:r w:rsidR="00556B02" w:rsidRPr="00F86AC5">
        <w:rPr>
          <w:i/>
          <w:sz w:val="24"/>
        </w:rPr>
        <w:t>Hz</w:t>
      </w:r>
      <w:r w:rsidR="00556B02" w:rsidRPr="00F86AC5">
        <w:rPr>
          <w:rFonts w:hint="eastAsia"/>
          <w:sz w:val="24"/>
        </w:rPr>
        <w:t>的平面简谐波，在波线上相距为</w:t>
      </w:r>
      <w:r w:rsidR="00556B02" w:rsidRPr="00F86AC5">
        <w:rPr>
          <w:sz w:val="24"/>
        </w:rPr>
        <w:t>0.5</w:t>
      </w:r>
      <w:r w:rsidR="000323BF" w:rsidRPr="00F86AC5">
        <w:rPr>
          <w:sz w:val="24"/>
        </w:rPr>
        <w:t xml:space="preserve"> </w:t>
      </w:r>
      <w:r w:rsidR="00556B02" w:rsidRPr="00F86AC5">
        <w:rPr>
          <w:i/>
          <w:sz w:val="24"/>
        </w:rPr>
        <w:t>m</w:t>
      </w:r>
      <w:r w:rsidR="00556B02" w:rsidRPr="00F86AC5">
        <w:rPr>
          <w:rFonts w:hint="eastAsia"/>
          <w:sz w:val="24"/>
        </w:rPr>
        <w:t>的两点之间的相位差是</w:t>
      </w:r>
      <w:r w:rsidR="00556B02" w:rsidRPr="00F86AC5">
        <w:rPr>
          <w:sz w:val="24"/>
        </w:rPr>
        <w:t>____________.</w:t>
      </w:r>
    </w:p>
    <w:p w:rsidR="00556B02" w:rsidRPr="00A51A3C" w:rsidRDefault="00556B02" w:rsidP="00CD0460">
      <w:pPr>
        <w:pStyle w:val="a9"/>
        <w:ind w:left="360" w:firstLineChars="0" w:firstLine="0"/>
        <w:rPr>
          <w:sz w:val="24"/>
        </w:rPr>
      </w:pPr>
    </w:p>
    <w:p w:rsidR="00556B02" w:rsidRPr="00F86AC5" w:rsidRDefault="00556B02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解：</w:t>
      </w:r>
      <m:oMath>
        <m:r>
          <m:rPr>
            <m:sty m:val="p"/>
          </m:rPr>
          <w:rPr>
            <w:rFonts w:ascii="Cambria Math" w:hAnsi="Cambria Math"/>
            <w:sz w:val="24"/>
          </w:rPr>
          <m:t>∆φ=ω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Δ</m:t>
            </m:r>
            <m:r>
              <w:rPr>
                <w:rFonts w:ascii="Cambria Math" w:hAnsi="Cambria Math"/>
                <w:sz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</w:rPr>
              <m:t>u</m:t>
            </m:r>
          </m:den>
        </m:f>
        <m:r>
          <w:rPr>
            <w:rFonts w:ascii="Cambria Math" w:hAnsi="Cambria Math"/>
            <w:sz w:val="24"/>
          </w:rPr>
          <m:t>=2π×50×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0.5</m:t>
            </m:r>
          </m:num>
          <m:den>
            <m:r>
              <w:rPr>
                <w:rFonts w:ascii="Cambria Math" w:hAnsi="Cambria Math"/>
                <w:sz w:val="24"/>
              </w:rPr>
              <m:t>100</m:t>
            </m:r>
          </m:den>
        </m:f>
        <m:r>
          <w:rPr>
            <w:rFonts w:ascii="Cambria Math" w:hAnsi="Cambria Math"/>
            <w:sz w:val="24"/>
          </w:rPr>
          <m:t>=0.5π</m:t>
        </m:r>
      </m:oMath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3</w:t>
      </w:r>
      <w:r w:rsidRPr="00162742">
        <w:rPr>
          <w:rFonts w:hint="eastAsia"/>
          <w:color w:val="FF0000"/>
          <w:sz w:val="24"/>
        </w:rPr>
        <w:t>%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6B02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9</w:t>
      </w:r>
      <w:r w:rsidR="00556B02" w:rsidRPr="00F86AC5">
        <w:rPr>
          <w:sz w:val="24"/>
        </w:rPr>
        <w:t>.</w:t>
      </w:r>
      <w:r w:rsidR="00556B02" w:rsidRPr="00F86AC5">
        <w:rPr>
          <w:rFonts w:hint="eastAsia"/>
          <w:sz w:val="24"/>
        </w:rPr>
        <w:t xml:space="preserve"> </w:t>
      </w:r>
      <w:r w:rsidR="00556B02" w:rsidRPr="00F86AC5">
        <w:rPr>
          <w:rFonts w:hint="eastAsia"/>
          <w:sz w:val="24"/>
        </w:rPr>
        <w:t>平面简谐波沿</w:t>
      </w:r>
      <w:r w:rsidR="00556B02" w:rsidRPr="00F86AC5">
        <w:rPr>
          <w:i/>
          <w:sz w:val="24"/>
        </w:rPr>
        <w:t>x</w:t>
      </w:r>
      <w:r w:rsidR="00556B02" w:rsidRPr="00F86AC5">
        <w:rPr>
          <w:rFonts w:hint="eastAsia"/>
          <w:sz w:val="24"/>
        </w:rPr>
        <w:t>轴负方向传播，其波函数为</w:t>
      </w:r>
      <w:r w:rsidR="000323BF" w:rsidRPr="00F86AC5">
        <w:rPr>
          <w:position w:val="-28"/>
          <w:sz w:val="24"/>
        </w:rPr>
        <w:object w:dxaOrig="2120" w:dyaOrig="680">
          <v:shape id="_x0000_i1047" type="#_x0000_t75" style="width:105pt;height:34.5pt" o:ole="">
            <v:imagedata r:id="rId74" o:title=""/>
          </v:shape>
          <o:OLEObject Type="Embed" ProgID="Equation.DSMT4" ShapeID="_x0000_i1047" DrawAspect="Content" ObjectID="_1648879911" r:id="rId75"/>
        </w:object>
      </w:r>
      <w:r w:rsidR="00556B02" w:rsidRPr="00F86AC5">
        <w:rPr>
          <w:rFonts w:hint="eastAsia"/>
          <w:sz w:val="24"/>
        </w:rPr>
        <w:t>在原点处发生反射，反射点为固定端。则反射波</w:t>
      </w:r>
      <w:r w:rsidR="00504677">
        <w:rPr>
          <w:rFonts w:hint="eastAsia"/>
          <w:sz w:val="24"/>
        </w:rPr>
        <w:t>的</w:t>
      </w:r>
      <w:r w:rsidR="00556B02" w:rsidRPr="00F86AC5">
        <w:rPr>
          <w:rFonts w:hint="eastAsia"/>
          <w:sz w:val="24"/>
        </w:rPr>
        <w:t>函数为</w:t>
      </w:r>
      <w:r w:rsidR="00556B02" w:rsidRPr="00F86AC5">
        <w:rPr>
          <w:sz w:val="24"/>
        </w:rPr>
        <w:t>________________________.</w:t>
      </w:r>
    </w:p>
    <w:p w:rsidR="00556B02" w:rsidRPr="00F86AC5" w:rsidRDefault="00556B02" w:rsidP="00CD0460">
      <w:pPr>
        <w:ind w:firstLine="480"/>
        <w:rPr>
          <w:sz w:val="24"/>
        </w:rPr>
      </w:pPr>
    </w:p>
    <w:p w:rsidR="00556B02" w:rsidRPr="00F86AC5" w:rsidRDefault="00556B02" w:rsidP="00CD0460">
      <w:pPr>
        <w:ind w:firstLine="480"/>
        <w:rPr>
          <w:rFonts w:ascii="Symbol" w:hAnsi="Symbol"/>
          <w:sz w:val="24"/>
        </w:rPr>
      </w:pPr>
      <w:r w:rsidRPr="00F86AC5">
        <w:rPr>
          <w:rFonts w:hint="eastAsia"/>
          <w:sz w:val="24"/>
        </w:rPr>
        <w:t>解：反射波与入射波传播方向相反，因此</w:t>
      </w:r>
      <w:r w:rsidRPr="00F86AC5">
        <w:rPr>
          <w:sz w:val="24"/>
        </w:rPr>
        <w:t>x</w:t>
      </w:r>
      <w:r w:rsidRPr="00F86AC5">
        <w:rPr>
          <w:rFonts w:hint="eastAsia"/>
          <w:sz w:val="24"/>
        </w:rPr>
        <w:t>前的符号相反；反射端固定不动，产生半波损失，两波在反射端即原点处的相位差为</w:t>
      </w:r>
      <w:r w:rsidRPr="00F86AC5">
        <w:rPr>
          <w:rFonts w:ascii="Symbol" w:hAnsi="Symbol"/>
          <w:sz w:val="24"/>
        </w:rPr>
        <w:t></w:t>
      </w:r>
      <w:r w:rsidRPr="00F86AC5">
        <w:rPr>
          <w:rFonts w:ascii="Symbol" w:hAnsi="Symbol"/>
          <w:sz w:val="24"/>
        </w:rPr>
        <w:t></w:t>
      </w:r>
    </w:p>
    <w:p w:rsidR="00556B02" w:rsidRPr="00F86AC5" w:rsidRDefault="00556B0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m:oMathPara>
        <m:oMath>
          <m:r>
            <w:rPr>
              <w:rFonts w:ascii="Cambria Math" w:hAnsi="Cambria Math"/>
              <w:kern w:val="0"/>
              <w:sz w:val="24"/>
            </w:rPr>
            <m:t>y</m:t>
          </m:r>
          <m:r>
            <m:rPr>
              <m:sty m:val="p"/>
            </m:rPr>
            <w:rPr>
              <w:rFonts w:ascii="Cambria Math" w:hAnsi="Cambria Math"/>
              <w:kern w:val="0"/>
              <w:sz w:val="24"/>
            </w:rPr>
            <m:t>=A</m:t>
          </m:r>
          <m:func>
            <m:funcPr>
              <m:ctrlPr>
                <w:rPr>
                  <w:rFonts w:ascii="Cambria Math" w:hAnsi="Cambria Math"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kern w:val="0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kern w:val="0"/>
                  <w:sz w:val="24"/>
                </w:rPr>
                <m:t>2π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  <w:kern w:val="0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kern w:val="0"/>
                      <w:sz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kern w:val="0"/>
                      <w:sz w:val="24"/>
                    </w:rPr>
                    <m:t>π</m:t>
                  </m:r>
                </m:e>
              </m:d>
            </m:e>
          </m:func>
        </m:oMath>
      </m:oMathPara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39</w:t>
      </w:r>
      <w:r w:rsidRPr="00162742">
        <w:rPr>
          <w:rFonts w:hint="eastAsia"/>
          <w:color w:val="FF0000"/>
          <w:sz w:val="24"/>
        </w:rPr>
        <w:t>%</w:t>
      </w:r>
    </w:p>
    <w:p w:rsidR="000323BF" w:rsidRDefault="000323B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51A3C" w:rsidRPr="007F66F6" w:rsidRDefault="00A51A3C" w:rsidP="00A51A3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7F66F6">
        <w:rPr>
          <w:sz w:val="24"/>
        </w:rPr>
        <w:t xml:space="preserve">10. </w:t>
      </w:r>
      <w:r w:rsidRPr="007F66F6">
        <w:rPr>
          <w:rFonts w:hint="eastAsia"/>
          <w:sz w:val="24"/>
        </w:rPr>
        <w:t>轮船在水上以相对于水的速度</w:t>
      </w:r>
      <w:r w:rsidRPr="00A23FEE">
        <w:rPr>
          <w:position w:val="-12"/>
          <w:sz w:val="24"/>
        </w:rPr>
        <w:object w:dxaOrig="240" w:dyaOrig="380">
          <v:shape id="_x0000_i1048" type="#_x0000_t75" style="width:12pt;height:19.5pt" o:ole="">
            <v:imagedata r:id="rId76" o:title=""/>
          </v:shape>
          <o:OLEObject Type="Embed" ProgID="Equation.DSMT4" ShapeID="_x0000_i1048" DrawAspect="Content" ObjectID="_1648879912" r:id="rId77"/>
        </w:object>
      </w:r>
      <w:r w:rsidRPr="007F66F6">
        <w:rPr>
          <w:rFonts w:hint="eastAsia"/>
          <w:sz w:val="24"/>
        </w:rPr>
        <w:t>航行，水流速度为</w:t>
      </w:r>
      <w:r w:rsidRPr="00A23FEE">
        <w:rPr>
          <w:position w:val="-12"/>
          <w:sz w:val="24"/>
        </w:rPr>
        <w:object w:dxaOrig="260" w:dyaOrig="380">
          <v:shape id="_x0000_i1049" type="#_x0000_t75" style="width:13.5pt;height:19.5pt" o:ole="">
            <v:imagedata r:id="rId78" o:title=""/>
          </v:shape>
          <o:OLEObject Type="Embed" ProgID="Equation.DSMT4" ShapeID="_x0000_i1049" DrawAspect="Content" ObjectID="_1648879913" r:id="rId79"/>
        </w:object>
      </w:r>
      <w:r w:rsidRPr="007F66F6">
        <w:rPr>
          <w:rFonts w:hint="eastAsia"/>
          <w:sz w:val="24"/>
        </w:rPr>
        <w:t>，一人相对于甲板以速度</w:t>
      </w:r>
      <w:r w:rsidRPr="00A23FEE">
        <w:rPr>
          <w:position w:val="-12"/>
          <w:sz w:val="24"/>
        </w:rPr>
        <w:object w:dxaOrig="260" w:dyaOrig="380">
          <v:shape id="_x0000_i1050" type="#_x0000_t75" style="width:13.5pt;height:19.5pt" o:ole="">
            <v:imagedata r:id="rId80" o:title=""/>
          </v:shape>
          <o:OLEObject Type="Embed" ProgID="Equation.DSMT4" ShapeID="_x0000_i1050" DrawAspect="Content" ObjectID="_1648879914" r:id="rId81"/>
        </w:object>
      </w:r>
      <w:r w:rsidRPr="007F66F6">
        <w:rPr>
          <w:rFonts w:hint="eastAsia"/>
          <w:sz w:val="24"/>
        </w:rPr>
        <w:t>行走。</w:t>
      </w:r>
      <w:proofErr w:type="gramStart"/>
      <w:r w:rsidRPr="007F66F6">
        <w:rPr>
          <w:rFonts w:hint="eastAsia"/>
          <w:sz w:val="24"/>
        </w:rPr>
        <w:t>若人</w:t>
      </w:r>
      <w:proofErr w:type="gramEnd"/>
      <w:r w:rsidRPr="007F66F6">
        <w:rPr>
          <w:rFonts w:hint="eastAsia"/>
          <w:sz w:val="24"/>
        </w:rPr>
        <w:t>相对于岸的速度是水相对于人的速度的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倍，则</w:t>
      </w:r>
      <w:r w:rsidRPr="00A23FEE">
        <w:rPr>
          <w:position w:val="-12"/>
          <w:sz w:val="24"/>
        </w:rPr>
        <w:object w:dxaOrig="240" w:dyaOrig="380">
          <v:shape id="_x0000_i1051" type="#_x0000_t75" style="width:12pt;height:19.5pt" o:ole="">
            <v:imagedata r:id="rId76" o:title=""/>
          </v:shape>
          <o:OLEObject Type="Embed" ProgID="Equation.DSMT4" ShapeID="_x0000_i1051" DrawAspect="Content" ObjectID="_1648879915" r:id="rId82"/>
        </w:object>
      </w:r>
      <w:r w:rsidRPr="007F66F6">
        <w:rPr>
          <w:rFonts w:hint="eastAsia"/>
          <w:sz w:val="24"/>
        </w:rPr>
        <w:t>、</w:t>
      </w:r>
      <w:r w:rsidRPr="00A23FEE">
        <w:rPr>
          <w:position w:val="-12"/>
          <w:sz w:val="24"/>
        </w:rPr>
        <w:object w:dxaOrig="260" w:dyaOrig="380">
          <v:shape id="_x0000_i1052" type="#_x0000_t75" style="width:13.5pt;height:19.5pt" o:ole="">
            <v:imagedata r:id="rId78" o:title=""/>
          </v:shape>
          <o:OLEObject Type="Embed" ProgID="Equation.DSMT4" ShapeID="_x0000_i1052" DrawAspect="Content" ObjectID="_1648879916" r:id="rId83"/>
        </w:object>
      </w:r>
      <w:r w:rsidRPr="007F66F6">
        <w:rPr>
          <w:rFonts w:hint="eastAsia"/>
          <w:sz w:val="24"/>
        </w:rPr>
        <w:t>和</w:t>
      </w:r>
      <w:r w:rsidRPr="00A23FEE">
        <w:rPr>
          <w:position w:val="-12"/>
          <w:sz w:val="24"/>
        </w:rPr>
        <w:object w:dxaOrig="260" w:dyaOrig="380">
          <v:shape id="_x0000_i1053" type="#_x0000_t75" style="width:13.5pt;height:19.5pt" o:ole="">
            <v:imagedata r:id="rId80" o:title=""/>
          </v:shape>
          <o:OLEObject Type="Embed" ProgID="Equation.DSMT4" ShapeID="_x0000_i1053" DrawAspect="Content" ObjectID="_1648879917" r:id="rId84"/>
        </w:object>
      </w:r>
      <w:r w:rsidRPr="007F66F6">
        <w:rPr>
          <w:rFonts w:hint="eastAsia"/>
          <w:sz w:val="24"/>
        </w:rPr>
        <w:t>的关系是</w:t>
      </w:r>
      <w:proofErr w:type="gramStart"/>
      <w:r w:rsidRPr="007F66F6">
        <w:rPr>
          <w:rFonts w:hint="eastAsia"/>
          <w:sz w:val="24"/>
          <w:u w:val="single"/>
        </w:rPr>
        <w:t xml:space="preserve">　　　　　　　　　</w:t>
      </w:r>
      <w:proofErr w:type="gramEnd"/>
      <w:r w:rsidRPr="007F66F6">
        <w:rPr>
          <w:rFonts w:hint="eastAsia"/>
          <w:sz w:val="24"/>
        </w:rPr>
        <w:t>。</w:t>
      </w:r>
    </w:p>
    <w:p w:rsidR="00A51A3C" w:rsidRPr="007F66F6" w:rsidRDefault="00A51A3C" w:rsidP="00A51A3C">
      <w:pPr>
        <w:adjustRightInd w:val="0"/>
        <w:snapToGrid w:val="0"/>
        <w:ind w:firstLine="480"/>
        <w:textAlignment w:val="center"/>
        <w:rPr>
          <w:sz w:val="24"/>
        </w:rPr>
      </w:pPr>
      <w:r w:rsidRPr="007F66F6">
        <w:rPr>
          <w:rFonts w:hint="eastAsia"/>
          <w:sz w:val="24"/>
        </w:rPr>
        <w:lastRenderedPageBreak/>
        <w:t>答案：</w:t>
      </w:r>
      <w:r>
        <w:rPr>
          <w:sz w:val="24"/>
        </w:rPr>
        <w:object w:dxaOrig="1680" w:dyaOrig="380">
          <v:shape id="_x0000_i1054" type="#_x0000_t75" style="width:84pt;height:19.5pt" o:ole="">
            <v:imagedata r:id="rId85" o:title=""/>
          </v:shape>
          <o:OLEObject Type="Embed" ProgID="Equation.DSMT4" ShapeID="_x0000_i1054" DrawAspect="Content" ObjectID="_1648879918" r:id="rId86"/>
        </w:object>
      </w:r>
      <w:r w:rsidRPr="007F66F6">
        <w:rPr>
          <w:rFonts w:hint="eastAsia"/>
          <w:sz w:val="24"/>
        </w:rPr>
        <w:t>，因为按题意，</w:t>
      </w:r>
      <w:r>
        <w:rPr>
          <w:sz w:val="24"/>
        </w:rPr>
        <w:object w:dxaOrig="4320" w:dyaOrig="380">
          <v:shape id="_x0000_i1055" type="#_x0000_t75" style="width:3in;height:19.5pt" o:ole="">
            <v:imagedata r:id="rId87" o:title=""/>
          </v:shape>
          <o:OLEObject Type="Embed" ProgID="Equation.DSMT4" ShapeID="_x0000_i1055" DrawAspect="Content" ObjectID="_1648879919" r:id="rId88"/>
        </w:objec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 w:rsidRPr="00162742">
        <w:rPr>
          <w:color w:val="FF0000"/>
          <w:sz w:val="24"/>
        </w:rPr>
        <w:t>正确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49</w:t>
      </w:r>
      <w:r w:rsidRPr="00162742">
        <w:rPr>
          <w:rFonts w:hint="eastAsia"/>
          <w:color w:val="FF0000"/>
          <w:sz w:val="24"/>
        </w:rPr>
        <w:t>%</w:t>
      </w:r>
    </w:p>
    <w:p w:rsidR="00A51A3C" w:rsidRPr="00A51A3C" w:rsidRDefault="00A51A3C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36DFC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三</w:t>
      </w:r>
      <w:r w:rsidR="00536DFC" w:rsidRPr="00F86AC5">
        <w:rPr>
          <w:sz w:val="24"/>
        </w:rPr>
        <w:t>、</w:t>
      </w:r>
      <w:r w:rsidR="00536DFC" w:rsidRPr="00F86AC5">
        <w:rPr>
          <w:b/>
          <w:sz w:val="24"/>
        </w:rPr>
        <w:t>计算题</w:t>
      </w:r>
      <w:r w:rsidR="00B457CC" w:rsidRPr="00F86AC5">
        <w:rPr>
          <w:b/>
          <w:sz w:val="24"/>
        </w:rPr>
        <w:t>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</w:t>
      </w:r>
      <w:r w:rsidR="00CC51EA" w:rsidRPr="00F86AC5">
        <w:rPr>
          <w:sz w:val="24"/>
        </w:rPr>
        <w:t>请在答题纸上按</w:t>
      </w:r>
      <w:r w:rsidR="005717C9" w:rsidRPr="00F86AC5">
        <w:rPr>
          <w:sz w:val="24"/>
        </w:rPr>
        <w:t>题</w:t>
      </w:r>
      <w:r w:rsidR="00CC51EA" w:rsidRPr="00F86AC5">
        <w:rPr>
          <w:sz w:val="24"/>
        </w:rPr>
        <w:t>序作答，并标明题号。</w:t>
      </w:r>
    </w:p>
    <w:p w:rsidR="00AC2837" w:rsidRPr="00F86AC5" w:rsidRDefault="00AC2837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proofErr w:type="gramStart"/>
      <w:r w:rsidRPr="00F86AC5">
        <w:rPr>
          <w:rFonts w:hint="eastAsia"/>
          <w:sz w:val="24"/>
        </w:rPr>
        <w:t>一</w:t>
      </w:r>
      <w:proofErr w:type="gramEnd"/>
      <w:r w:rsidRPr="00F86AC5">
        <w:rPr>
          <w:rFonts w:hint="eastAsia"/>
          <w:sz w:val="24"/>
        </w:rPr>
        <w:t>质点沿</w:t>
      </w:r>
      <w:r w:rsidRPr="00F86AC5">
        <w:rPr>
          <w:rFonts w:hint="eastAsia"/>
          <w:i/>
          <w:sz w:val="24"/>
        </w:rPr>
        <w:t>x</w:t>
      </w:r>
      <w:r w:rsidRPr="00F86AC5">
        <w:rPr>
          <w:sz w:val="24"/>
        </w:rPr>
        <w:t>轴运动，运动方程为</w:t>
      </w:r>
      <w:r w:rsidRPr="00F86AC5">
        <w:rPr>
          <w:position w:val="-6"/>
          <w:sz w:val="24"/>
        </w:rPr>
        <w:object w:dxaOrig="1080" w:dyaOrig="320">
          <v:shape id="_x0000_i1056" type="#_x0000_t75" style="width:54pt;height:16.5pt" o:ole="">
            <v:imagedata r:id="rId89" o:title=""/>
          </v:shape>
          <o:OLEObject Type="Embed" ProgID="Equation.DSMT4" ShapeID="_x0000_i1056" DrawAspect="Content" ObjectID="_1648879920" r:id="rId90"/>
        </w:object>
      </w:r>
      <w:r w:rsidR="000323BF" w:rsidRPr="00F86AC5">
        <w:rPr>
          <w:rFonts w:hint="eastAsia"/>
          <w:sz w:val="24"/>
        </w:rPr>
        <w:t>（</w:t>
      </w:r>
      <w:r w:rsidR="000323BF" w:rsidRPr="00F86AC5">
        <w:rPr>
          <w:rFonts w:hint="eastAsia"/>
          <w:sz w:val="24"/>
        </w:rPr>
        <w:t>SI</w:t>
      </w:r>
      <w:r w:rsidR="000323BF" w:rsidRPr="00F86AC5">
        <w:rPr>
          <w:rFonts w:hint="eastAsia"/>
          <w:sz w:val="24"/>
        </w:rPr>
        <w:t>）</w:t>
      </w:r>
      <w:r w:rsidRPr="00F86AC5">
        <w:rPr>
          <w:rFonts w:hint="eastAsia"/>
          <w:sz w:val="24"/>
        </w:rPr>
        <w:t>。求</w:t>
      </w:r>
      <w:r w:rsidR="000323BF"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1)</w:t>
      </w:r>
      <w:r w:rsidRPr="00F86AC5">
        <w:rPr>
          <w:sz w:val="24"/>
        </w:rPr>
        <w:t>质点位置何时到达最大的正</w:t>
      </w:r>
      <w:r w:rsidRPr="00F86AC5">
        <w:rPr>
          <w:rFonts w:hint="eastAsia"/>
          <w:i/>
          <w:sz w:val="24"/>
        </w:rPr>
        <w:t>x</w:t>
      </w:r>
      <w:r w:rsidRPr="00F86AC5">
        <w:rPr>
          <w:rFonts w:hint="eastAsia"/>
          <w:sz w:val="24"/>
        </w:rPr>
        <w:t>值？</w:t>
      </w: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2)</w:t>
      </w:r>
      <w:r w:rsidRPr="00F86AC5">
        <w:rPr>
          <w:sz w:val="24"/>
        </w:rPr>
        <w:t>在最初的</w:t>
      </w:r>
      <w:r w:rsidRPr="00F86AC5">
        <w:rPr>
          <w:sz w:val="24"/>
        </w:rPr>
        <w:t>4</w:t>
      </w:r>
      <w:r w:rsidR="000323BF" w:rsidRPr="00F86AC5">
        <w:rPr>
          <w:sz w:val="24"/>
        </w:rPr>
        <w:t xml:space="preserve"> </w:t>
      </w:r>
      <w:r w:rsidRPr="00F86AC5">
        <w:rPr>
          <w:i/>
          <w:sz w:val="24"/>
        </w:rPr>
        <w:t>s</w:t>
      </w:r>
      <w:r w:rsidRPr="00F86AC5">
        <w:rPr>
          <w:sz w:val="24"/>
        </w:rPr>
        <w:t>内</w:t>
      </w:r>
      <w:r w:rsidRPr="00F86AC5">
        <w:rPr>
          <w:rFonts w:hint="eastAsia"/>
          <w:sz w:val="24"/>
        </w:rPr>
        <w:t>质点所经过的总路程和位移大小</w:t>
      </w:r>
      <w:r w:rsidRPr="00F86AC5">
        <w:rPr>
          <w:rFonts w:hint="eastAsia"/>
          <w:sz w:val="24"/>
        </w:rPr>
        <w:t>?</w:t>
      </w:r>
      <w:r w:rsidR="000323BF"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3)</w:t>
      </w:r>
      <w:r w:rsidRPr="00F86AC5">
        <w:rPr>
          <w:rFonts w:hint="eastAsia"/>
          <w:sz w:val="24"/>
        </w:rPr>
        <w:t>在</w:t>
      </w:r>
      <w:r w:rsidRPr="00F86AC5">
        <w:rPr>
          <w:rFonts w:hint="eastAsia"/>
          <w:i/>
          <w:sz w:val="24"/>
        </w:rPr>
        <w:t>t</w:t>
      </w:r>
      <w:r w:rsidR="000323BF" w:rsidRPr="00F86AC5">
        <w:rPr>
          <w:i/>
          <w:sz w:val="24"/>
        </w:rPr>
        <w:t xml:space="preserve"> </w:t>
      </w:r>
      <w:r w:rsidRPr="00F86AC5">
        <w:rPr>
          <w:sz w:val="24"/>
        </w:rPr>
        <w:t>=</w:t>
      </w:r>
      <w:r w:rsidR="000323BF"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2.0</w:t>
      </w:r>
      <w:r w:rsidR="000323BF" w:rsidRPr="00F86AC5">
        <w:rPr>
          <w:sz w:val="24"/>
        </w:rPr>
        <w:t xml:space="preserve"> </w:t>
      </w:r>
      <w:r w:rsidRPr="00F86AC5">
        <w:rPr>
          <w:i/>
          <w:sz w:val="24"/>
        </w:rPr>
        <w:t>s</w:t>
      </w:r>
      <w:r w:rsidR="004F573A">
        <w:rPr>
          <w:rFonts w:hint="eastAsia"/>
          <w:sz w:val="24"/>
        </w:rPr>
        <w:t>到</w:t>
      </w:r>
      <w:r w:rsidRPr="00F86AC5">
        <w:rPr>
          <w:rFonts w:hint="eastAsia"/>
          <w:i/>
          <w:sz w:val="24"/>
        </w:rPr>
        <w:t>t</w:t>
      </w:r>
      <w:r w:rsidR="000323BF" w:rsidRPr="00F86AC5">
        <w:rPr>
          <w:sz w:val="24"/>
        </w:rPr>
        <w:t xml:space="preserve"> </w:t>
      </w:r>
      <w:r w:rsidRPr="00F86AC5">
        <w:rPr>
          <w:sz w:val="24"/>
        </w:rPr>
        <w:t>=</w:t>
      </w:r>
      <w:r w:rsidR="000323BF" w:rsidRPr="00F86AC5">
        <w:rPr>
          <w:sz w:val="24"/>
        </w:rPr>
        <w:t xml:space="preserve"> </w:t>
      </w:r>
      <w:r w:rsidRPr="00F86AC5">
        <w:rPr>
          <w:sz w:val="24"/>
        </w:rPr>
        <w:t>4.0</w:t>
      </w:r>
      <w:r w:rsidR="000323BF" w:rsidRPr="00F86AC5">
        <w:rPr>
          <w:sz w:val="24"/>
        </w:rPr>
        <w:t xml:space="preserve"> </w:t>
      </w:r>
      <w:r w:rsidRPr="00F86AC5">
        <w:rPr>
          <w:rFonts w:hint="eastAsia"/>
          <w:i/>
          <w:sz w:val="24"/>
        </w:rPr>
        <w:t>s</w:t>
      </w:r>
      <w:r w:rsidRPr="00F86AC5">
        <w:rPr>
          <w:rFonts w:hint="eastAsia"/>
          <w:sz w:val="24"/>
        </w:rPr>
        <w:t>的时间内，质点的平均速度为多大？</w:t>
      </w:r>
    </w:p>
    <w:p w:rsidR="00C07C68" w:rsidRDefault="00AC2837" w:rsidP="00C07C68">
      <w:pPr>
        <w:ind w:left="420" w:firstLineChars="0" w:firstLine="0"/>
        <w:rPr>
          <w:sz w:val="24"/>
        </w:rPr>
      </w:pPr>
      <w:r w:rsidRPr="00F86AC5">
        <w:rPr>
          <w:rFonts w:hint="eastAsia"/>
          <w:sz w:val="24"/>
        </w:rPr>
        <w:t>解：</w:t>
      </w:r>
      <w:r w:rsidR="00C07C68">
        <w:rPr>
          <w:sz w:val="24"/>
        </w:rPr>
        <w:t xml:space="preserve"> </w:t>
      </w:r>
    </w:p>
    <w:p w:rsidR="00C07C68" w:rsidRDefault="00AC2837" w:rsidP="00C07C68">
      <w:pPr>
        <w:ind w:left="420" w:firstLineChars="0" w:firstLine="0"/>
        <w:rPr>
          <w:sz w:val="24"/>
        </w:rPr>
      </w:pPr>
      <w:r w:rsidRPr="00F86AC5">
        <w:rPr>
          <w:rFonts w:hint="eastAsia"/>
          <w:sz w:val="24"/>
        </w:rPr>
        <w:t>(</w:t>
      </w:r>
      <w:r w:rsidRPr="00F86AC5">
        <w:rPr>
          <w:sz w:val="24"/>
        </w:rPr>
        <w:t xml:space="preserve">1) 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07C68">
      <w:pPr>
        <w:ind w:left="420" w:firstLineChars="0" w:firstLine="0"/>
        <w:rPr>
          <w:sz w:val="24"/>
        </w:rPr>
      </w:pPr>
      <w:r w:rsidRPr="00F86AC5">
        <w:rPr>
          <w:rFonts w:hint="eastAsia"/>
          <w:sz w:val="24"/>
        </w:rPr>
        <w:t>当质点位置达到最大时，有</w:t>
      </w:r>
      <w:r w:rsidRPr="00F86AC5">
        <w:rPr>
          <w:position w:val="-24"/>
          <w:sz w:val="24"/>
        </w:rPr>
        <w:object w:dxaOrig="3760" w:dyaOrig="620">
          <v:shape id="_x0000_i1057" type="#_x0000_t75" style="width:188.25pt;height:31.5pt" o:ole="">
            <v:imagedata r:id="rId91" o:title=""/>
          </v:shape>
          <o:OLEObject Type="Embed" ProgID="Equation.DSMT4" ShapeID="_x0000_i1057" DrawAspect="Content" ObjectID="_1648879921" r:id="rId92"/>
        </w:object>
      </w:r>
      <w:r w:rsidRPr="00F86AC5">
        <w:rPr>
          <w:sz w:val="24"/>
        </w:rPr>
        <w:t>，</w:t>
      </w:r>
      <w:r w:rsidRPr="00F86AC5">
        <w:rPr>
          <w:rFonts w:hint="eastAsia"/>
          <w:sz w:val="24"/>
        </w:rPr>
        <w:t>即当</w:t>
      </w:r>
      <w:r w:rsidRPr="00F86AC5">
        <w:rPr>
          <w:rFonts w:hint="eastAsia"/>
          <w:sz w:val="24"/>
        </w:rPr>
        <w:t>t</w:t>
      </w:r>
      <w:r w:rsidRPr="00F86AC5">
        <w:rPr>
          <w:sz w:val="24"/>
        </w:rPr>
        <w:t>=2s</w:t>
      </w:r>
      <w:r w:rsidRPr="00F86AC5">
        <w:rPr>
          <w:rFonts w:hint="eastAsia"/>
          <w:sz w:val="24"/>
        </w:rPr>
        <w:t>时，</w:t>
      </w:r>
      <w:r w:rsidRPr="00F86AC5">
        <w:rPr>
          <w:sz w:val="24"/>
        </w:rPr>
        <w:t>质点位置到达最大的正</w:t>
      </w:r>
      <w:r w:rsidRPr="00F86AC5">
        <w:rPr>
          <w:rFonts w:hint="eastAsia"/>
          <w:sz w:val="24"/>
        </w:rPr>
        <w:t>值</w:t>
      </w:r>
      <w:r w:rsidRPr="00F86AC5">
        <w:rPr>
          <w:rFonts w:hint="eastAsia"/>
          <w:sz w:val="24"/>
        </w:rPr>
        <w:t>.</w:t>
      </w:r>
    </w:p>
    <w:p w:rsidR="00C07C68" w:rsidRDefault="00AC2837" w:rsidP="00C07C68">
      <w:pPr>
        <w:ind w:firstLineChars="83" w:firstLine="199"/>
        <w:rPr>
          <w:sz w:val="24"/>
        </w:rPr>
      </w:pP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2)</w:t>
      </w:r>
      <w:r w:rsidR="00C07C68">
        <w:rPr>
          <w:sz w:val="24"/>
        </w:rPr>
        <w:t>4</w:t>
      </w:r>
      <w:r w:rsidR="00C07C68">
        <w:rPr>
          <w:sz w:val="24"/>
        </w:rPr>
        <w:t>分</w:t>
      </w:r>
    </w:p>
    <w:p w:rsidR="00AC2837" w:rsidRPr="00F86AC5" w:rsidRDefault="00AC2837" w:rsidP="00C07C68">
      <w:pPr>
        <w:ind w:firstLineChars="83" w:firstLine="199"/>
        <w:rPr>
          <w:sz w:val="24"/>
        </w:rPr>
      </w:pPr>
      <w:r w:rsidRPr="00F86AC5">
        <w:rPr>
          <w:sz w:val="24"/>
        </w:rPr>
        <w:t>2s</w:t>
      </w:r>
      <w:proofErr w:type="gramStart"/>
      <w:r w:rsidRPr="00F86AC5">
        <w:rPr>
          <w:rFonts w:hint="eastAsia"/>
          <w:sz w:val="24"/>
        </w:rPr>
        <w:t>末时</w:t>
      </w:r>
      <w:proofErr w:type="gramEnd"/>
      <w:r w:rsidRPr="00F86AC5">
        <w:rPr>
          <w:rFonts w:hint="eastAsia"/>
          <w:sz w:val="24"/>
        </w:rPr>
        <w:t>的位移：</w:t>
      </w:r>
      <w:r w:rsidRPr="00F86AC5">
        <w:rPr>
          <w:position w:val="-18"/>
          <w:sz w:val="24"/>
        </w:rPr>
        <w:object w:dxaOrig="3720" w:dyaOrig="480">
          <v:shape id="_x0000_i1058" type="#_x0000_t75" style="width:186pt;height:24pt" o:ole="">
            <v:imagedata r:id="rId93" o:title=""/>
          </v:shape>
          <o:OLEObject Type="Embed" ProgID="Equation.DSMT4" ShapeID="_x0000_i1058" DrawAspect="Content" ObjectID="_1648879922" r:id="rId94"/>
        </w:object>
      </w:r>
      <w:r w:rsidRPr="00F86AC5">
        <w:rPr>
          <w:rFonts w:hint="eastAsia"/>
          <w:sz w:val="24"/>
        </w:rPr>
        <w:t xml:space="preserve">             </w:t>
      </w:r>
    </w:p>
    <w:p w:rsidR="00AC2837" w:rsidRPr="00F86AC5" w:rsidRDefault="00AC2837" w:rsidP="00CD0460">
      <w:pPr>
        <w:ind w:left="420" w:firstLine="480"/>
        <w:rPr>
          <w:sz w:val="24"/>
        </w:rPr>
      </w:pPr>
      <w:r w:rsidRPr="00F86AC5">
        <w:rPr>
          <w:rFonts w:hint="eastAsia"/>
          <w:sz w:val="24"/>
        </w:rPr>
        <w:t xml:space="preserve">  </w:t>
      </w:r>
      <w:r w:rsidRPr="00F86AC5">
        <w:rPr>
          <w:sz w:val="24"/>
        </w:rPr>
        <w:t xml:space="preserve">   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>4s</w:t>
      </w:r>
      <w:proofErr w:type="gramStart"/>
      <w:r w:rsidRPr="00F86AC5">
        <w:rPr>
          <w:rFonts w:hint="eastAsia"/>
          <w:sz w:val="24"/>
        </w:rPr>
        <w:t>末时</w:t>
      </w:r>
      <w:proofErr w:type="gramEnd"/>
      <w:r w:rsidRPr="00F86AC5">
        <w:rPr>
          <w:rFonts w:hint="eastAsia"/>
          <w:sz w:val="24"/>
        </w:rPr>
        <w:t>的位移：</w:t>
      </w:r>
      <w:r w:rsidRPr="00F86AC5">
        <w:rPr>
          <w:position w:val="-18"/>
          <w:sz w:val="24"/>
        </w:rPr>
        <w:object w:dxaOrig="3820" w:dyaOrig="480">
          <v:shape id="_x0000_i1059" type="#_x0000_t75" style="width:191.25pt;height:24pt" o:ole="">
            <v:imagedata r:id="rId95" o:title=""/>
          </v:shape>
          <o:OLEObject Type="Embed" ProgID="Equation.DSMT4" ShapeID="_x0000_i1059" DrawAspect="Content" ObjectID="_1648879923" r:id="rId96"/>
        </w:object>
      </w:r>
      <w:r w:rsidRPr="00F86AC5">
        <w:rPr>
          <w:rFonts w:hint="eastAsia"/>
          <w:sz w:val="24"/>
        </w:rPr>
        <w:t xml:space="preserve">    </w:t>
      </w:r>
    </w:p>
    <w:p w:rsidR="00AC2837" w:rsidRPr="00F86AC5" w:rsidRDefault="00AC2837" w:rsidP="00CD0460">
      <w:pPr>
        <w:ind w:left="420" w:firstLine="480"/>
        <w:rPr>
          <w:sz w:val="24"/>
        </w:rPr>
      </w:pPr>
      <w:r w:rsidRPr="00F86AC5">
        <w:rPr>
          <w:rFonts w:hint="eastAsia"/>
          <w:sz w:val="24"/>
        </w:rPr>
        <w:t>2s</w:t>
      </w:r>
      <w:r w:rsidRPr="00F86AC5">
        <w:rPr>
          <w:rFonts w:hint="eastAsia"/>
          <w:sz w:val="24"/>
        </w:rPr>
        <w:t>末质点改变运动方向，所以最初</w:t>
      </w:r>
      <w:r w:rsidRPr="00F86AC5">
        <w:rPr>
          <w:rFonts w:hint="eastAsia"/>
          <w:sz w:val="24"/>
        </w:rPr>
        <w:t>4s</w:t>
      </w:r>
      <w:r w:rsidRPr="00F86AC5">
        <w:rPr>
          <w:rFonts w:hint="eastAsia"/>
          <w:sz w:val="24"/>
        </w:rPr>
        <w:t>内经过的路程为：</w:t>
      </w:r>
      <w:r w:rsidRPr="00F86AC5">
        <w:rPr>
          <w:position w:val="-12"/>
          <w:sz w:val="24"/>
        </w:rPr>
        <w:object w:dxaOrig="2360" w:dyaOrig="360">
          <v:shape id="_x0000_i1060" type="#_x0000_t75" style="width:117pt;height:18pt" o:ole="">
            <v:imagedata r:id="rId97" o:title=""/>
          </v:shape>
          <o:OLEObject Type="Embed" ProgID="Equation.DSMT4" ShapeID="_x0000_i1060" DrawAspect="Content" ObjectID="_1648879924" r:id="rId98"/>
        </w:object>
      </w:r>
    </w:p>
    <w:p w:rsidR="00C07C68" w:rsidRDefault="00AC2837" w:rsidP="00CD0460">
      <w:pPr>
        <w:adjustRightInd w:val="0"/>
        <w:snapToGrid w:val="0"/>
        <w:ind w:firstLine="48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3)</w:t>
      </w:r>
      <w:r w:rsidR="00C07C68">
        <w:rPr>
          <w:sz w:val="24"/>
        </w:rPr>
        <w:t>4</w:t>
      </w:r>
      <w:r w:rsidR="00C07C68">
        <w:rPr>
          <w:sz w:val="24"/>
        </w:rPr>
        <w:t>分</w:t>
      </w:r>
    </w:p>
    <w:p w:rsidR="00590A17" w:rsidRDefault="00AC2837" w:rsidP="00CD0460">
      <w:pPr>
        <w:adjustRightInd w:val="0"/>
        <w:snapToGrid w:val="0"/>
        <w:ind w:firstLine="480"/>
        <w:jc w:val="left"/>
        <w:textAlignment w:val="center"/>
        <w:rPr>
          <w:sz w:val="24"/>
        </w:rPr>
      </w:pPr>
      <w:r w:rsidRPr="00F86AC5">
        <w:rPr>
          <w:sz w:val="24"/>
        </w:rPr>
        <w:t xml:space="preserve"> </w:t>
      </w:r>
      <w:r w:rsidRPr="00F86AC5">
        <w:rPr>
          <w:i/>
          <w:sz w:val="24"/>
        </w:rPr>
        <w:t>t</w:t>
      </w:r>
      <w:r w:rsidRPr="00F86AC5">
        <w:rPr>
          <w:sz w:val="24"/>
        </w:rPr>
        <w:t>=2s,</w:t>
      </w:r>
      <w:r w:rsidRPr="00F86AC5">
        <w:rPr>
          <w:i/>
          <w:sz w:val="24"/>
        </w:rPr>
        <w:t>x</w:t>
      </w:r>
      <w:r w:rsidRPr="00F86AC5">
        <w:rPr>
          <w:sz w:val="24"/>
          <w:vertAlign w:val="subscript"/>
        </w:rPr>
        <w:t>1</w:t>
      </w:r>
      <w:r w:rsidRPr="00F86AC5">
        <w:rPr>
          <w:sz w:val="24"/>
        </w:rPr>
        <w:t>=4m;</w:t>
      </w:r>
      <w:r w:rsidRPr="00F86AC5">
        <w:rPr>
          <w:i/>
          <w:sz w:val="24"/>
        </w:rPr>
        <w:t>t</w:t>
      </w:r>
      <w:r w:rsidRPr="00F86AC5">
        <w:rPr>
          <w:sz w:val="24"/>
        </w:rPr>
        <w:t>=4s,</w:t>
      </w:r>
      <w:r w:rsidRPr="00F86AC5">
        <w:rPr>
          <w:i/>
          <w:sz w:val="24"/>
        </w:rPr>
        <w:t>x</w:t>
      </w:r>
      <w:r w:rsidRPr="00F86AC5">
        <w:rPr>
          <w:sz w:val="24"/>
          <w:vertAlign w:val="subscript"/>
        </w:rPr>
        <w:t>2</w:t>
      </w:r>
      <w:r w:rsidRPr="00F86AC5">
        <w:rPr>
          <w:sz w:val="24"/>
        </w:rPr>
        <w:t>=-16m,</w:t>
      </w:r>
      <w:r w:rsidRPr="00F86AC5">
        <w:rPr>
          <w:rFonts w:hint="eastAsia"/>
          <w:sz w:val="24"/>
        </w:rPr>
        <w:t>平均速度</w:t>
      </w:r>
      <w:r w:rsidRPr="00F86AC5">
        <w:rPr>
          <w:position w:val="-24"/>
          <w:sz w:val="24"/>
        </w:rPr>
        <w:object w:dxaOrig="2940" w:dyaOrig="620">
          <v:shape id="_x0000_i1061" type="#_x0000_t75" style="width:147pt;height:31.5pt" o:ole="">
            <v:imagedata r:id="rId99" o:title=""/>
          </v:shape>
          <o:OLEObject Type="Embed" ProgID="Equation.DSMT4" ShapeID="_x0000_i1061" DrawAspect="Content" ObjectID="_1648879925" r:id="rId100"/>
        </w:object>
      </w:r>
      <w:r w:rsidRPr="00F86AC5">
        <w:rPr>
          <w:rFonts w:hint="eastAsia"/>
          <w:sz w:val="24"/>
        </w:rPr>
        <w:t xml:space="preserve">      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得分</w:t>
      </w:r>
      <w:r w:rsidRPr="00162742">
        <w:rPr>
          <w:color w:val="FF0000"/>
          <w:sz w:val="24"/>
        </w:rPr>
        <w:t>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84</w:t>
      </w:r>
      <w:r w:rsidRPr="00162742">
        <w:rPr>
          <w:rFonts w:hint="eastAsia"/>
          <w:color w:val="FF0000"/>
          <w:sz w:val="24"/>
        </w:rPr>
        <w:t>%</w:t>
      </w:r>
    </w:p>
    <w:p w:rsidR="00162742" w:rsidRPr="00162742" w:rsidRDefault="00162742" w:rsidP="00162742">
      <w:pPr>
        <w:adjustRightInd w:val="0"/>
        <w:snapToGrid w:val="0"/>
        <w:ind w:firstLineChars="83" w:firstLine="199"/>
        <w:jc w:val="left"/>
        <w:textAlignment w:val="center"/>
        <w:rPr>
          <w:sz w:val="24"/>
        </w:rPr>
      </w:pP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四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一个质量为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的雨滴有静止开始下落，假设该雨滴作直线运动，下落过程中受到的空气阻力与其下落速率成正比，比例系数为</w:t>
      </w:r>
      <w:r w:rsidRPr="00F86AC5">
        <w:rPr>
          <w:rFonts w:hint="eastAsia"/>
          <w:i/>
          <w:sz w:val="24"/>
        </w:rPr>
        <w:t>k</w:t>
      </w:r>
      <w:r w:rsidRPr="00F86AC5">
        <w:rPr>
          <w:rFonts w:hint="eastAsia"/>
          <w:sz w:val="24"/>
        </w:rPr>
        <w:t>，方向与运动速度方向相反。以开始时为计时零点，以地面为参考系，开始时雨点所处位置为坐标原点，竖直向下为正方向。试求：（</w:t>
      </w:r>
      <w:r w:rsidRPr="00F86AC5">
        <w:rPr>
          <w:rFonts w:hint="eastAsia"/>
          <w:sz w:val="24"/>
        </w:rPr>
        <w:t>1</w:t>
      </w:r>
      <w:r w:rsidRPr="00F86AC5">
        <w:rPr>
          <w:rFonts w:hint="eastAsia"/>
          <w:sz w:val="24"/>
        </w:rPr>
        <w:t>）雨点下落速率为</w:t>
      </w:r>
      <w:r w:rsidRPr="00F86AC5">
        <w:rPr>
          <w:rFonts w:ascii="Book Antiqua" w:hAnsi="Book Antiqua"/>
          <w:i/>
          <w:sz w:val="24"/>
        </w:rPr>
        <w:t>v</w:t>
      </w:r>
      <w:r w:rsidRPr="00F86AC5">
        <w:rPr>
          <w:rFonts w:hint="eastAsia"/>
          <w:sz w:val="24"/>
        </w:rPr>
        <w:t>时，其加速度；（</w:t>
      </w:r>
      <w:r w:rsidRPr="00F86AC5">
        <w:rPr>
          <w:rFonts w:hint="eastAsia"/>
          <w:sz w:val="24"/>
        </w:rPr>
        <w:t>2</w:t>
      </w:r>
      <w:r w:rsidRPr="00F86AC5">
        <w:rPr>
          <w:rFonts w:hint="eastAsia"/>
          <w:sz w:val="24"/>
        </w:rPr>
        <w:t>）雨点的运动方程；（</w:t>
      </w:r>
      <w:r w:rsidRPr="00F86AC5">
        <w:rPr>
          <w:rFonts w:hint="eastAsia"/>
          <w:sz w:val="24"/>
        </w:rPr>
        <w:t>3</w:t>
      </w:r>
      <w:r w:rsidRPr="00F86AC5">
        <w:rPr>
          <w:rFonts w:hint="eastAsia"/>
          <w:sz w:val="24"/>
        </w:rPr>
        <w:t>）假设雨点下落距离足够大，则雨点落地时速率趋于多少？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noProof/>
          <w:sz w:val="24"/>
        </w:rPr>
        <mc:AlternateContent>
          <mc:Choice Requires="wpc">
            <w:drawing>
              <wp:inline distT="0" distB="0" distL="0" distR="0" wp14:anchorId="438AB58A" wp14:editId="3B634FDE">
                <wp:extent cx="712470" cy="1412212"/>
                <wp:effectExtent l="0" t="0" r="0" b="0"/>
                <wp:docPr id="15" name="画布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" name="椭圆 16"/>
                        <wps:cNvSpPr/>
                        <wps:spPr>
                          <a:xfrm>
                            <a:off x="136938" y="34899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直接箭头连接符 20"/>
                        <wps:cNvCnPr/>
                        <wps:spPr>
                          <a:xfrm flipH="1">
                            <a:off x="154752" y="360207"/>
                            <a:ext cx="0" cy="81412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36170" y="1098467"/>
                            <a:ext cx="385948" cy="3119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6B484A" w:rsidRDefault="00F86AC5" w:rsidP="00F932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/>
                        <wps:spPr>
                          <a:xfrm>
                            <a:off x="433823" y="651818"/>
                            <a:ext cx="45719" cy="4750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直接箭头连接符 23"/>
                        <wps:cNvCnPr/>
                        <wps:spPr>
                          <a:xfrm>
                            <a:off x="458431" y="692363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箭头连接符 133"/>
                        <wps:cNvCnPr/>
                        <wps:spPr>
                          <a:xfrm rot="10800000">
                            <a:off x="455790" y="291818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338817" y="1004862"/>
                            <a:ext cx="374073" cy="270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6B484A" w:rsidRDefault="00F86AC5" w:rsidP="00F932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i/>
                                </w:rPr>
                                <w:t>g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文本框 24"/>
                        <wps:cNvSpPr txBox="1"/>
                        <wps:spPr>
                          <a:xfrm>
                            <a:off x="338815" y="0"/>
                            <a:ext cx="374015" cy="3032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6B484A" w:rsidRDefault="00F86AC5" w:rsidP="00F9324B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 w:hint="eastAsia"/>
                                  <w:iCs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文本框 21"/>
                        <wps:cNvSpPr txBox="1"/>
                        <wps:spPr>
                          <a:xfrm>
                            <a:off x="9945" y="73258"/>
                            <a:ext cx="385445" cy="3117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F9324B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438AB58A" id="画布 15" o:spid="_x0000_s1109" editas="canvas" style="width:56.1pt;height:111.2pt;mso-position-horizontal-relative:char;mso-position-vertical-relative:line" coordsize="7124,14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">
                <v:shape id="_x0000_s1110" type="#_x0000_t75" style="position:absolute;width:7124;height:14116;visibility:visible;mso-wrap-style:square">
                  <v:fill o:detectmouseclick="t"/>
                  <v:path o:connecttype="none"/>
                </v:shape>
                <v:oval id="椭圆 16" o:spid="_x0000_s1111" style="position:absolute;left:1369;top:348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arXMEA&#10;AADbAAAADwAAAGRycy9kb3ducmV2LnhtbERPTYvCMBC9C/sfwgh7EU1VkKUaRVaUPYhgXcTj0Ixt&#10;tZmUJtXqrzcLC97m8T5ntmhNKW5Uu8KyguEgAkGcWl1wpuD3sO5/gXAeWWNpmRQ8yMFi/tGZYazt&#10;nfd0S3wmQgi7GBXk3lexlC7NyaAb2Io4cGdbG/QB1pnUNd5DuCnlKIom0mDBoSHHir5zSq9JYxQ0&#10;m944Yev2p+OZnpeGdtv1qlHqs9supyA8tf4t/nf/6DB/An+/hAP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Gq1zBAAAA2wAAAA8AAAAAAAAAAAAAAAAAmAIAAGRycy9kb3du&#10;cmV2LnhtbFBLBQYAAAAABAAEAPUAAACGAwAAAAA=&#10;" fillcolor="black [3213]" stroked="f" strokeweight="1pt">
                  <v:stroke joinstyle="miter"/>
                </v:oval>
                <v:shape id="直接箭头连接符 20" o:spid="_x0000_s1112" type="#_x0000_t32" style="position:absolute;left:1547;top:3602;width:0;height:81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MTOsQAAADb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jSuj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xM6xAAAANsAAAAPAAAAAAAAAAAA&#10;AAAAAKECAABkcnMvZG93bnJldi54bWxQSwUGAAAAAAQABAD5AAAAkgMAAAAA&#10;" strokecolor="black [3213]" strokeweight="1pt">
                  <v:stroke endarrow="block" joinstyle="miter"/>
                </v:shape>
                <v:shape id="文本框 21" o:spid="_x0000_s1113" type="#_x0000_t202" style="position:absolute;left:361;top:10984;width:3860;height:3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F86AC5" w:rsidRPr="006B484A" w:rsidRDefault="00F86AC5" w:rsidP="00F932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oval id="椭圆 22" o:spid="_x0000_s1114" style="position:absolute;left:4338;top:6518;width:457;height:4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2Ej8QA&#10;AADbAAAADwAAAGRycy9kb3ducmV2LnhtbESPQWvCQBSE74L/YXlCb2bTFGqNrqKloT1qmoPHZ/Y1&#10;CWbfhuw2Sf99t1DwOMzMN8x2P5lWDNS7xrKCxygGQVxa3XCloPjMli8gnEfW2FomBT/kYL+bz7aY&#10;ajvymYbcVyJA2KWooPa+S6V0ZU0GXWQ74uB92d6gD7KvpO5xDHDTyiSOn6XBhsNCjR291lTe8m+j&#10;QE/nt8tgVqcsvl2LdVE9HQf9rtTDYjpsQHia/D383/7QCpIE/r6EH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NhI/EAAAA2wAAAA8AAAAAAAAAAAAAAAAAmAIAAGRycy9k&#10;b3ducmV2LnhtbFBLBQYAAAAABAAEAPUAAACJAwAAAAA=&#10;" filled="f" strokecolor="black [3213]" strokeweight="1pt">
                  <v:stroke joinstyle="miter"/>
                </v:oval>
                <v:shape id="直接箭头连接符 23" o:spid="_x0000_s1115" type="#_x0000_t32" style="position:absolute;left:4584;top:6923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1+lMYAAADbAAAADwAAAGRycy9kb3ducmV2LnhtbESPQWvCQBSE70L/w/KEXkQ3TcFKdBVt&#10;FXooUrWkHh/ZZ5KafRuzW03/fVcQPA4z8w0zmbWmEmdqXGlZwdMgAkGcWV1yruBrt+qPQDiPrLGy&#10;TAr+yMFs+tCZYKLthTd03vpcBAi7BBUU3teJlC4ryKAb2Jo4eAfbGPRBNrnUDV4C3FQyjqKhNFhy&#10;WCiwpteCsuP21yj4+e4t4/jtxfrPxXp/0h/pPD2lSj122/kYhKfW38O39rtWED/D9Uv4AXL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NfpTGAAAA2wAAAA8AAAAAAAAA&#10;AAAAAAAAoQIAAGRycy9kb3ducmV2LnhtbFBLBQYAAAAABAAEAPkAAACUAwAAAAA=&#10;" strokecolor="black [3213]" strokeweight="1pt">
                  <v:stroke endarrow="open" endarrowwidth="narrow" endarrowlength="short" joinstyle="miter"/>
                </v:shape>
                <v:shape id="直接箭头连接符 133" o:spid="_x0000_s1116" type="#_x0000_t32" style="position:absolute;left:4557;top:2918;width:0;height:360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ajvcIAAADcAAAADwAAAGRycy9kb3ducmV2LnhtbERPS2rDMBDdF3IHMYHuajlxKcaxEkJo&#10;Szdd5HOAwZrYJtbIsVTLzemrQKC7ebzvlJvJdGKkwbWWFSySFARxZXXLtYLT8eMlB+E8ssbOMin4&#10;JQeb9eypxELbwHsaD74WMYRdgQoa7/tCSlc1ZNAltieO3NkOBn2EQy31gCGGm04u0/RNGmw5NjTY&#10;066h6nL4MQpwm7+G7/dgrjldrvktLG/706dSz/NpuwLhafL/4of7S8f5WQb3Z+IF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ajvcIAAADcAAAADwAAAAAAAAAAAAAA&#10;AAChAgAAZHJzL2Rvd25yZXYueG1sUEsFBgAAAAAEAAQA+QAAAJADAAAAAA==&#10;" strokecolor="black [3213]" strokeweight="1pt">
                  <v:stroke endarrow="open" endarrowwidth="narrow" endarrowlength="short" joinstyle="miter"/>
                </v:shape>
                <v:shape id="文本框 24" o:spid="_x0000_s1117" type="#_x0000_t202" style="position:absolute;left:3388;top:10048;width:3740;height:2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F86AC5" w:rsidRPr="006B484A" w:rsidRDefault="00F86AC5" w:rsidP="00F932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文本框 24" o:spid="_x0000_s1118" type="#_x0000_t202" style="position:absolute;left:3388;width:3740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<v:textbox>
                    <w:txbxContent>
                      <w:p w:rsidR="00F86AC5" w:rsidRPr="006B484A" w:rsidRDefault="00F86AC5" w:rsidP="00F9324B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  <w:r>
                          <w:rPr>
                            <w:rFonts w:ascii="Times New Roman" w:hAnsi="Times New Roman" w:hint="eastAsia"/>
                            <w:iCs/>
                            <w:kern w:val="2"/>
                            <w:sz w:val="21"/>
                            <w:szCs w:val="21"/>
                            <w:vertAlign w:val="subscript"/>
                          </w:rPr>
                          <w:t>阻</w:t>
                        </w:r>
                      </w:p>
                    </w:txbxContent>
                  </v:textbox>
                </v:shape>
                <v:shape id="文本框 21" o:spid="_x0000_s1119" type="#_x0000_t202" style="position:absolute;left:99;top:732;width:3854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<v:textbox>
                    <w:txbxContent>
                      <w:p w:rsidR="00F86AC5" w:rsidRDefault="00F86AC5" w:rsidP="00F9324B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参考解答：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1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5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视下落雨滴为一质点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它在空中受到的作用力有竖直向下的重力</w:t>
      </w:r>
      <w:r w:rsidRPr="00F86AC5">
        <w:rPr>
          <w:i/>
          <w:sz w:val="24"/>
        </w:rPr>
        <w:t>mg</w:t>
      </w:r>
      <w:r w:rsidRPr="00F86AC5">
        <w:rPr>
          <w:sz w:val="24"/>
        </w:rPr>
        <w:t>和竖直向上的空气阻力</w:t>
      </w:r>
      <w:r w:rsidRPr="00F86AC5">
        <w:rPr>
          <w:i/>
          <w:sz w:val="24"/>
        </w:rPr>
        <w:t>f</w:t>
      </w:r>
      <w:r w:rsidRPr="00F86AC5">
        <w:rPr>
          <w:sz w:val="24"/>
          <w:vertAlign w:val="subscript"/>
        </w:rPr>
        <w:t>阻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如图所示</w:t>
      </w:r>
      <w:r w:rsidRPr="00F86AC5">
        <w:rPr>
          <w:rFonts w:hint="eastAsia"/>
          <w:sz w:val="24"/>
        </w:rPr>
        <w:t>。则空气阻力为：</w:t>
      </w:r>
    </w:p>
    <w:p w:rsidR="00AC2837" w:rsidRPr="00F86AC5" w:rsidRDefault="00AC2837" w:rsidP="00CD0460">
      <w:pPr>
        <w:ind w:firstLine="480"/>
        <w:jc w:val="center"/>
        <w:rPr>
          <w:rFonts w:ascii="Book Antiqua" w:hAnsi="Book Antiqua"/>
          <w:i/>
          <w:sz w:val="24"/>
        </w:rPr>
      </w:pPr>
      <w:r w:rsidRPr="00F86AC5">
        <w:rPr>
          <w:i/>
          <w:sz w:val="24"/>
        </w:rPr>
        <w:t>f</w:t>
      </w:r>
      <w:r w:rsidRPr="00F86AC5">
        <w:rPr>
          <w:sz w:val="24"/>
          <w:vertAlign w:val="subscript"/>
        </w:rPr>
        <w:t>阻</w:t>
      </w:r>
      <w:r w:rsidRPr="00F86AC5">
        <w:rPr>
          <w:rFonts w:hint="eastAsia"/>
          <w:sz w:val="24"/>
        </w:rPr>
        <w:t>=-</w:t>
      </w:r>
      <w:proofErr w:type="spellStart"/>
      <w:r w:rsidRPr="00F86AC5">
        <w:rPr>
          <w:i/>
          <w:sz w:val="24"/>
        </w:rPr>
        <w:t>k</w:t>
      </w:r>
      <w:r w:rsidRPr="00F86AC5">
        <w:rPr>
          <w:rFonts w:ascii="Book Antiqua" w:hAnsi="Book Antiqua"/>
          <w:i/>
          <w:sz w:val="24"/>
        </w:rPr>
        <w:t>v</w:t>
      </w:r>
      <w:proofErr w:type="spellEnd"/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lastRenderedPageBreak/>
        <w:t>根据牛顿第二定律有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4"/>
          <w:sz w:val="24"/>
        </w:rPr>
        <w:object w:dxaOrig="2140" w:dyaOrig="620">
          <v:shape id="_x0000_i1062" type="#_x0000_t75" style="width:107.25pt;height:31.5pt" o:ole="">
            <v:imagedata r:id="rId101" o:title=""/>
          </v:shape>
          <o:OLEObject Type="Embed" ProgID="Equation.DSMT4" ShapeID="_x0000_i1062" DrawAspect="Content" ObjectID="_1648879926" r:id="rId102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则有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8"/>
          <w:sz w:val="24"/>
        </w:rPr>
        <w:object w:dxaOrig="1460" w:dyaOrig="660">
          <v:shape id="_x0000_i1063" type="#_x0000_t75" style="width:73.5pt;height:33pt" o:ole="">
            <v:imagedata r:id="rId103" o:title=""/>
          </v:shape>
          <o:OLEObject Type="Embed" ProgID="Equation.DSMT4" ShapeID="_x0000_i1063" DrawAspect="Content" ObjectID="_1648879927" r:id="rId104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两边分别进行积分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8"/>
          <w:sz w:val="24"/>
        </w:rPr>
        <w:object w:dxaOrig="2100" w:dyaOrig="660">
          <v:shape id="_x0000_i1064" type="#_x0000_t75" style="width:105pt;height:33pt" o:ole="">
            <v:imagedata r:id="rId105" o:title=""/>
          </v:shape>
          <o:OLEObject Type="Embed" ProgID="Equation.DSMT4" ShapeID="_x0000_i1064" DrawAspect="Content" ObjectID="_1648879928" r:id="rId106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由于初始时刻速度</w:t>
      </w:r>
      <w:r w:rsidRPr="00F86AC5">
        <w:rPr>
          <w:position w:val="-12"/>
          <w:sz w:val="24"/>
        </w:rPr>
        <w:object w:dxaOrig="560" w:dyaOrig="360">
          <v:shape id="_x0000_i1065" type="#_x0000_t75" style="width:27.75pt;height:18pt" o:ole="">
            <v:imagedata r:id="rId107" o:title=""/>
          </v:shape>
          <o:OLEObject Type="Embed" ProgID="Equation.DSMT4" ShapeID="_x0000_i1065" DrawAspect="Content" ObjectID="_1648879929" r:id="rId108"/>
        </w:objec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可得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32"/>
          <w:sz w:val="24"/>
        </w:rPr>
        <w:object w:dxaOrig="1740" w:dyaOrig="760">
          <v:shape id="_x0000_i1066" type="#_x0000_t75" style="width:87pt;height:37.5pt" o:ole="">
            <v:imagedata r:id="rId109" o:title=""/>
          </v:shape>
          <o:OLEObject Type="Embed" ProgID="Equation.DSMT4" ShapeID="_x0000_i1066" DrawAspect="Content" ObjectID="_1648879930" r:id="rId110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2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5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根据速度定义有</w:t>
      </w:r>
      <w:r w:rsidRPr="00F86AC5">
        <w:rPr>
          <w:rFonts w:hint="eastAsia"/>
          <w:sz w:val="24"/>
        </w:rPr>
        <w:t>：</w:t>
      </w:r>
      <w:r w:rsidRPr="00F86AC5">
        <w:rPr>
          <w:position w:val="-24"/>
          <w:sz w:val="24"/>
        </w:rPr>
        <w:object w:dxaOrig="660" w:dyaOrig="620">
          <v:shape id="_x0000_i1067" type="#_x0000_t75" style="width:33pt;height:31.5pt" o:ole="">
            <v:imagedata r:id="rId111" o:title=""/>
          </v:shape>
          <o:OLEObject Type="Embed" ProgID="Equation.DSMT4" ShapeID="_x0000_i1067" DrawAspect="Content" ObjectID="_1648879931" r:id="rId112"/>
        </w:objec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结合下落速度与时间关系可得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32"/>
          <w:sz w:val="24"/>
        </w:rPr>
        <w:object w:dxaOrig="2540" w:dyaOrig="760">
          <v:shape id="_x0000_i1068" type="#_x0000_t75" style="width:127.5pt;height:37.5pt" o:ole="">
            <v:imagedata r:id="rId113" o:title=""/>
          </v:shape>
          <o:OLEObject Type="Embed" ProgID="Equation.DSMT4" ShapeID="_x0000_i1068" DrawAspect="Content" ObjectID="_1648879932" r:id="rId114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由初始条件</w:t>
      </w:r>
      <w:r w:rsidRPr="00F86AC5">
        <w:rPr>
          <w:rFonts w:hint="eastAsia"/>
          <w:i/>
          <w:sz w:val="24"/>
        </w:rPr>
        <w:t>y</w:t>
      </w:r>
      <w:r w:rsidRPr="00F86AC5">
        <w:rPr>
          <w:sz w:val="24"/>
          <w:vertAlign w:val="subscript"/>
        </w:rPr>
        <w:t>0</w:t>
      </w:r>
      <w:r w:rsidRPr="00F86AC5">
        <w:rPr>
          <w:rFonts w:hint="eastAsia"/>
          <w:sz w:val="24"/>
        </w:rPr>
        <w:t>=</w:t>
      </w:r>
      <w:r w:rsidRPr="00F86AC5">
        <w:rPr>
          <w:sz w:val="24"/>
        </w:rPr>
        <w:t>0</w:t>
      </w:r>
      <w:r w:rsidRPr="00F86AC5">
        <w:rPr>
          <w:sz w:val="24"/>
        </w:rPr>
        <w:t>可得雨点的运动方程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32"/>
          <w:sz w:val="24"/>
        </w:rPr>
        <w:object w:dxaOrig="2420" w:dyaOrig="760">
          <v:shape id="_x0000_i1069" type="#_x0000_t75" style="width:120pt;height:37.5pt" o:ole="">
            <v:imagedata r:id="rId115" o:title=""/>
          </v:shape>
          <o:OLEObject Type="Embed" ProgID="Equation.DSMT4" ShapeID="_x0000_i1069" DrawAspect="Content" ObjectID="_1648879933" r:id="rId116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3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2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当下落距离足够长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即时间趋于无穷大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则下落的最终速度趋于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4"/>
          <w:sz w:val="24"/>
        </w:rPr>
        <w:object w:dxaOrig="880" w:dyaOrig="620">
          <v:shape id="_x0000_i1070" type="#_x0000_t75" style="width:44.25pt;height:31.5pt" o:ole="">
            <v:imagedata r:id="rId117" o:title=""/>
          </v:shape>
          <o:OLEObject Type="Embed" ProgID="Equation.DSMT4" ShapeID="_x0000_i1070" DrawAspect="Content" ObjectID="_1648879934" r:id="rId118"/>
        </w:objec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得分</w:t>
      </w:r>
      <w:r w:rsidRPr="00162742">
        <w:rPr>
          <w:color w:val="FF0000"/>
          <w:sz w:val="24"/>
        </w:rPr>
        <w:t>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59</w:t>
      </w:r>
      <w:r w:rsidRPr="00162742">
        <w:rPr>
          <w:rFonts w:hint="eastAsia"/>
          <w:color w:val="FF0000"/>
          <w:sz w:val="24"/>
        </w:rPr>
        <w:t>%</w:t>
      </w:r>
    </w:p>
    <w:p w:rsidR="001E6FD1" w:rsidRPr="00F86AC5" w:rsidRDefault="001E6FD1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五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BA59C4" w:rsidRPr="00F86AC5" w:rsidRDefault="00BA59C4" w:rsidP="00CD0460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在</w:t>
      </w:r>
      <w:proofErr w:type="gramStart"/>
      <w:r w:rsidRPr="00F86AC5">
        <w:rPr>
          <w:rFonts w:hint="eastAsia"/>
          <w:sz w:val="24"/>
        </w:rPr>
        <w:t>一</w:t>
      </w:r>
      <w:proofErr w:type="gramEnd"/>
      <w:r w:rsidRPr="00F86AC5">
        <w:rPr>
          <w:rFonts w:hint="eastAsia"/>
          <w:sz w:val="24"/>
        </w:rPr>
        <w:t>竖直轻弹簧下端悬挂质量</w:t>
      </w:r>
      <w:r w:rsidRPr="00F86AC5">
        <w:rPr>
          <w:i/>
          <w:sz w:val="24"/>
        </w:rPr>
        <w:t>m</w:t>
      </w:r>
      <w:r w:rsidRPr="00F86AC5">
        <w:rPr>
          <w:sz w:val="24"/>
        </w:rPr>
        <w:t xml:space="preserve"> = 5</w:t>
      </w:r>
      <w:r w:rsidRPr="00F86AC5">
        <w:rPr>
          <w:i/>
          <w:sz w:val="24"/>
        </w:rPr>
        <w:t>g</w:t>
      </w:r>
      <w:r w:rsidRPr="00F86AC5">
        <w:rPr>
          <w:rFonts w:hint="eastAsia"/>
          <w:sz w:val="24"/>
        </w:rPr>
        <w:t>的小球，弹簧伸长</w:t>
      </w:r>
      <w:r w:rsidRPr="00F86AC5">
        <w:rPr>
          <w:rFonts w:eastAsiaTheme="minorEastAsia" w:hAnsiTheme="minorHAnsi"/>
          <w:position w:val="-6"/>
          <w:sz w:val="24"/>
        </w:rPr>
        <w:object w:dxaOrig="900" w:dyaOrig="285">
          <v:shape id="_x0000_i1071" type="#_x0000_t75" style="width:45pt;height:13.5pt" o:ole="">
            <v:imagedata r:id="rId119" o:title=""/>
          </v:shape>
          <o:OLEObject Type="Embed" ProgID="Equation.3" ShapeID="_x0000_i1071" DrawAspect="Content" ObjectID="_1648879935" r:id="rId120"/>
        </w:object>
      </w:r>
      <w:r w:rsidRPr="00F86AC5">
        <w:rPr>
          <w:rFonts w:hint="eastAsia"/>
          <w:sz w:val="24"/>
        </w:rPr>
        <w:t>而平衡。</w:t>
      </w:r>
      <w:proofErr w:type="gramStart"/>
      <w:r w:rsidRPr="00F86AC5">
        <w:rPr>
          <w:rFonts w:hint="eastAsia"/>
          <w:sz w:val="24"/>
        </w:rPr>
        <w:t>经推动后</w:t>
      </w:r>
      <w:proofErr w:type="gramEnd"/>
      <w:r w:rsidRPr="00F86AC5">
        <w:rPr>
          <w:rFonts w:hint="eastAsia"/>
          <w:sz w:val="24"/>
        </w:rPr>
        <w:t>，该小球在竖直方向作振幅为</w:t>
      </w:r>
      <w:r w:rsidRPr="00F86AC5">
        <w:rPr>
          <w:i/>
          <w:iCs/>
          <w:sz w:val="24"/>
        </w:rPr>
        <w:t xml:space="preserve">A </w:t>
      </w:r>
      <w:r w:rsidRPr="00F86AC5">
        <w:rPr>
          <w:sz w:val="24"/>
        </w:rPr>
        <w:t>= 4</w:t>
      </w:r>
      <w:r w:rsidRPr="00F86AC5">
        <w:rPr>
          <w:i/>
          <w:sz w:val="24"/>
        </w:rPr>
        <w:t>cm</w:t>
      </w:r>
      <w:r w:rsidRPr="00F86AC5">
        <w:rPr>
          <w:rFonts w:hint="eastAsia"/>
          <w:sz w:val="24"/>
        </w:rPr>
        <w:t>的振动，求：（</w:t>
      </w:r>
      <w:r w:rsidRPr="00F86AC5">
        <w:rPr>
          <w:sz w:val="24"/>
        </w:rPr>
        <w:t>1</w:t>
      </w:r>
      <w:r w:rsidRPr="00F86AC5">
        <w:rPr>
          <w:rFonts w:hint="eastAsia"/>
          <w:sz w:val="24"/>
        </w:rPr>
        <w:t>）小球的振动周期；（</w:t>
      </w:r>
      <w:r w:rsidRPr="00F86AC5">
        <w:rPr>
          <w:sz w:val="24"/>
        </w:rPr>
        <w:t>2</w:t>
      </w:r>
      <w:r w:rsidRPr="00F86AC5">
        <w:rPr>
          <w:rFonts w:hint="eastAsia"/>
          <w:sz w:val="24"/>
        </w:rPr>
        <w:t>）</w:t>
      </w:r>
      <w:r w:rsidR="00E876C6">
        <w:rPr>
          <w:rFonts w:hint="eastAsia"/>
          <w:sz w:val="24"/>
        </w:rPr>
        <w:t>若选择平衡位置为势能零点，</w:t>
      </w:r>
      <w:r w:rsidRPr="00F86AC5">
        <w:rPr>
          <w:rFonts w:hint="eastAsia"/>
          <w:sz w:val="24"/>
        </w:rPr>
        <w:t>振动的总能量；（</w:t>
      </w:r>
      <w:r w:rsidRPr="00F86AC5">
        <w:rPr>
          <w:sz w:val="24"/>
        </w:rPr>
        <w:t>3</w:t>
      </w:r>
      <w:r w:rsidRPr="00F86AC5">
        <w:rPr>
          <w:rFonts w:hint="eastAsia"/>
          <w:sz w:val="24"/>
        </w:rPr>
        <w:t>）小球运动的最大速度。</w:t>
      </w:r>
    </w:p>
    <w:p w:rsidR="00C07C68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解：（</w:t>
      </w:r>
      <w:r w:rsidRPr="00F86AC5">
        <w:rPr>
          <w:sz w:val="24"/>
        </w:rPr>
        <w:t>1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eastAsiaTheme="minorEastAsia" w:hAnsiTheme="minorHAnsi"/>
          <w:position w:val="-10"/>
          <w:sz w:val="24"/>
        </w:rPr>
        <w:object w:dxaOrig="1020" w:dyaOrig="315">
          <v:shape id="_x0000_i1072" type="#_x0000_t75" style="width:51pt;height:16.5pt" o:ole="">
            <v:imagedata r:id="rId121" o:title=""/>
          </v:shape>
          <o:OLEObject Type="Embed" ProgID="Equation.3" ShapeID="_x0000_i1072" DrawAspect="Content" ObjectID="_1648879936" r:id="rId122"/>
        </w:object>
      </w:r>
      <w:r w:rsidRPr="00F86AC5">
        <w:rPr>
          <w:rFonts w:hint="eastAsia"/>
          <w:sz w:val="24"/>
        </w:rPr>
        <w:t>得</w:t>
      </w:r>
      <w:r w:rsidR="00C07C68" w:rsidRPr="00F86AC5">
        <w:rPr>
          <w:rFonts w:eastAsiaTheme="minorEastAsia" w:hAnsiTheme="minorHAnsi"/>
          <w:position w:val="-10"/>
          <w:sz w:val="24"/>
        </w:rPr>
        <w:object w:dxaOrig="2020" w:dyaOrig="320">
          <v:shape id="_x0000_i1073" type="#_x0000_t75" style="width:101.25pt;height:16.5pt" o:ole="">
            <v:imagedata r:id="rId123" o:title=""/>
          </v:shape>
          <o:OLEObject Type="Embed" ProgID="Equation.DSMT4" ShapeID="_x0000_i1073" DrawAspect="Content" ObjectID="_1648879937" r:id="rId124"/>
        </w:object>
      </w:r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所以周期</w:t>
      </w:r>
      <w:r w:rsidR="00C07C68" w:rsidRPr="00F86AC5">
        <w:rPr>
          <w:rFonts w:eastAsiaTheme="minorEastAsia" w:hAnsiTheme="minorHAnsi"/>
          <w:position w:val="-26"/>
          <w:sz w:val="24"/>
        </w:rPr>
        <w:object w:dxaOrig="2020" w:dyaOrig="700">
          <v:shape id="_x0000_i1074" type="#_x0000_t75" style="width:101.25pt;height:35.25pt" o:ole="">
            <v:imagedata r:id="rId125" o:title=""/>
          </v:shape>
          <o:OLEObject Type="Embed" ProgID="Equation.DSMT4" ShapeID="_x0000_i1074" DrawAspect="Content" ObjectID="_1648879938" r:id="rId126"/>
        </w:object>
      </w:r>
    </w:p>
    <w:p w:rsidR="00C07C68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lastRenderedPageBreak/>
        <w:t>（</w:t>
      </w:r>
      <w:r w:rsidRPr="00F86AC5">
        <w:rPr>
          <w:sz w:val="24"/>
        </w:rPr>
        <w:t>2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振幅为</w:t>
      </w:r>
      <w:r w:rsidRPr="00A51A3C">
        <w:rPr>
          <w:i/>
          <w:sz w:val="24"/>
        </w:rPr>
        <w:t>A</w:t>
      </w:r>
      <w:r w:rsidRPr="00F86AC5">
        <w:rPr>
          <w:sz w:val="24"/>
        </w:rPr>
        <w:t>=4cm</w:t>
      </w:r>
      <w:r w:rsidRPr="00F86AC5">
        <w:rPr>
          <w:rFonts w:hint="eastAsia"/>
          <w:sz w:val="24"/>
        </w:rPr>
        <w:t>，振动的总能量为</w:t>
      </w:r>
      <w:r w:rsidR="00C07C68" w:rsidRPr="00F86AC5">
        <w:rPr>
          <w:rFonts w:eastAsiaTheme="minorEastAsia" w:hAnsiTheme="minorHAnsi"/>
          <w:position w:val="-24"/>
          <w:sz w:val="24"/>
        </w:rPr>
        <w:object w:dxaOrig="3500" w:dyaOrig="620">
          <v:shape id="_x0000_i1075" type="#_x0000_t75" style="width:175.5pt;height:31.5pt" o:ole="">
            <v:imagedata r:id="rId127" o:title=""/>
          </v:shape>
          <o:OLEObject Type="Embed" ProgID="Equation.DSMT4" ShapeID="_x0000_i1075" DrawAspect="Content" ObjectID="_1648879939" r:id="rId128"/>
        </w:object>
      </w:r>
    </w:p>
    <w:p w:rsidR="00C07C68" w:rsidRDefault="00F84A4A" w:rsidP="00F84A4A">
      <w:pPr>
        <w:widowControl w:val="0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BA59C4" w:rsidRPr="00F86AC5" w:rsidRDefault="00BA59C4" w:rsidP="00F84A4A">
      <w:pPr>
        <w:widowControl w:val="0"/>
        <w:ind w:firstLine="480"/>
        <w:rPr>
          <w:sz w:val="24"/>
        </w:rPr>
      </w:pPr>
      <w:r w:rsidRPr="00F86AC5">
        <w:rPr>
          <w:rFonts w:hint="eastAsia"/>
          <w:sz w:val="24"/>
        </w:rPr>
        <w:t>小球运动的最大速度</w:t>
      </w:r>
    </w:p>
    <w:p w:rsidR="00BA59C4" w:rsidRPr="00F86AC5" w:rsidRDefault="00F84A4A" w:rsidP="00CD0460">
      <w:pPr>
        <w:ind w:firstLine="480"/>
        <w:rPr>
          <w:sz w:val="24"/>
        </w:rPr>
      </w:pPr>
      <w:r>
        <w:rPr>
          <w:rFonts w:hint="eastAsia"/>
          <w:sz w:val="24"/>
        </w:rPr>
        <w:t>由</w:t>
      </w:r>
      <w:r w:rsidR="00BA59C4" w:rsidRPr="00F86AC5">
        <w:rPr>
          <w:rFonts w:eastAsiaTheme="minorEastAsia" w:hAnsiTheme="minorHAnsi"/>
          <w:position w:val="-24"/>
          <w:sz w:val="24"/>
        </w:rPr>
        <w:object w:dxaOrig="1215" w:dyaOrig="615">
          <v:shape id="_x0000_i1076" type="#_x0000_t75" style="width:61.5pt;height:31.5pt" o:ole="">
            <v:imagedata r:id="rId129" o:title=""/>
          </v:shape>
          <o:OLEObject Type="Embed" ProgID="Equation.3" ShapeID="_x0000_i1076" DrawAspect="Content" ObjectID="_1648879940" r:id="rId130"/>
        </w:object>
      </w:r>
      <w:r w:rsidR="00BA59C4" w:rsidRPr="00F86AC5">
        <w:rPr>
          <w:rFonts w:hint="eastAsia"/>
          <w:sz w:val="24"/>
        </w:rPr>
        <w:t>得</w:t>
      </w:r>
      <w:r w:rsidR="00C07C68" w:rsidRPr="00F86AC5">
        <w:rPr>
          <w:rFonts w:eastAsiaTheme="minorEastAsia" w:hAnsiTheme="minorHAnsi"/>
          <w:position w:val="-26"/>
          <w:sz w:val="24"/>
        </w:rPr>
        <w:object w:dxaOrig="3440" w:dyaOrig="700">
          <v:shape id="_x0000_i1077" type="#_x0000_t75" style="width:171.75pt;height:35.25pt" o:ole="">
            <v:imagedata r:id="rId131" o:title=""/>
          </v:shape>
          <o:OLEObject Type="Embed" ProgID="Equation.DSMT4" ShapeID="_x0000_i1077" DrawAspect="Content" ObjectID="_1648879941" r:id="rId132"/>
        </w:objec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得分</w:t>
      </w:r>
      <w:r w:rsidRPr="00162742">
        <w:rPr>
          <w:color w:val="FF0000"/>
          <w:sz w:val="24"/>
        </w:rPr>
        <w:t>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73</w:t>
      </w:r>
      <w:r w:rsidRPr="00162742">
        <w:rPr>
          <w:rFonts w:hint="eastAsia"/>
          <w:color w:val="FF0000"/>
          <w:sz w:val="24"/>
        </w:rPr>
        <w:t>%</w:t>
      </w:r>
    </w:p>
    <w:p w:rsidR="001E6FD1" w:rsidRPr="00F86AC5" w:rsidRDefault="001E6FD1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六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BA59C4" w:rsidRPr="00F86AC5" w:rsidRDefault="00BA59C4" w:rsidP="000323BF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绳索上的波以波速</w:t>
      </w:r>
      <w:r w:rsidRPr="00F86AC5">
        <w:rPr>
          <w:rFonts w:ascii="Book Antiqua" w:hAnsi="Book Antiqua"/>
          <w:i/>
          <w:sz w:val="24"/>
        </w:rPr>
        <w:t>v</w:t>
      </w:r>
      <w:r w:rsidRPr="00F86AC5">
        <w:rPr>
          <w:sz w:val="24"/>
        </w:rPr>
        <w:t xml:space="preserve">=25 </w:t>
      </w:r>
      <w:r w:rsidRPr="00F86AC5">
        <w:rPr>
          <w:i/>
          <w:sz w:val="24"/>
        </w:rPr>
        <w:t>m</w:t>
      </w:r>
      <w:r w:rsidRPr="00F86AC5">
        <w:rPr>
          <w:sz w:val="24"/>
        </w:rPr>
        <w:t>/</w:t>
      </w:r>
      <w:r w:rsidRPr="00F86AC5">
        <w:rPr>
          <w:i/>
          <w:sz w:val="24"/>
        </w:rPr>
        <w:t>s</w:t>
      </w:r>
      <w:r w:rsidRPr="00F86AC5">
        <w:rPr>
          <w:rFonts w:hint="eastAsia"/>
          <w:sz w:val="24"/>
        </w:rPr>
        <w:t>传播，若绳的两端固定，相距</w:t>
      </w:r>
      <w:r w:rsidRPr="00F86AC5">
        <w:rPr>
          <w:sz w:val="24"/>
        </w:rPr>
        <w:t xml:space="preserve">2 </w:t>
      </w:r>
      <w:r w:rsidRPr="00F86AC5">
        <w:rPr>
          <w:i/>
          <w:sz w:val="24"/>
        </w:rPr>
        <w:t>m</w:t>
      </w:r>
      <w:r w:rsidRPr="00F86AC5">
        <w:rPr>
          <w:rFonts w:hint="eastAsia"/>
          <w:sz w:val="24"/>
        </w:rPr>
        <w:t>，在绳上形成驻波，且除端点外其间有</w:t>
      </w:r>
      <w:r w:rsidRPr="00F86AC5">
        <w:rPr>
          <w:sz w:val="24"/>
        </w:rPr>
        <w:t>3</w:t>
      </w:r>
      <w:r w:rsidRPr="00F86AC5">
        <w:rPr>
          <w:rFonts w:hint="eastAsia"/>
          <w:sz w:val="24"/>
        </w:rPr>
        <w:t>个波节。设驻波振幅为</w:t>
      </w:r>
      <w:r w:rsidRPr="00F86AC5">
        <w:rPr>
          <w:sz w:val="24"/>
        </w:rPr>
        <w:t xml:space="preserve">0.1 </w:t>
      </w:r>
      <w:r w:rsidRPr="00F86AC5">
        <w:rPr>
          <w:i/>
          <w:sz w:val="24"/>
        </w:rPr>
        <w:t>m</w:t>
      </w:r>
      <w:r w:rsidRPr="00F86AC5">
        <w:rPr>
          <w:rFonts w:hint="eastAsia"/>
          <w:sz w:val="24"/>
        </w:rPr>
        <w:t>，</w:t>
      </w:r>
      <w:r w:rsidRPr="00F86AC5">
        <w:rPr>
          <w:i/>
          <w:sz w:val="24"/>
        </w:rPr>
        <w:t>t</w:t>
      </w:r>
      <w:r w:rsidRPr="00F86AC5">
        <w:rPr>
          <w:sz w:val="24"/>
        </w:rPr>
        <w:t>=0</w:t>
      </w:r>
      <w:r w:rsidRPr="00F86AC5">
        <w:rPr>
          <w:rFonts w:hint="eastAsia"/>
          <w:sz w:val="24"/>
        </w:rPr>
        <w:t>时绳上各点均经过平衡位置。试写出：</w:t>
      </w:r>
    </w:p>
    <w:p w:rsidR="00BA59C4" w:rsidRPr="00F86AC5" w:rsidRDefault="00BA59C4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sz w:val="24"/>
        </w:rPr>
        <w:t>1</w:t>
      </w:r>
      <w:r w:rsidRPr="00F86AC5">
        <w:rPr>
          <w:rFonts w:hint="eastAsia"/>
          <w:sz w:val="24"/>
        </w:rPr>
        <w:t>）驻波的表示式；</w:t>
      </w:r>
    </w:p>
    <w:p w:rsidR="00BA59C4" w:rsidRPr="00F86AC5" w:rsidRDefault="00BA59C4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sz w:val="24"/>
        </w:rPr>
        <w:t>2</w:t>
      </w:r>
      <w:r w:rsidRPr="00F86AC5">
        <w:rPr>
          <w:rFonts w:hint="eastAsia"/>
          <w:sz w:val="24"/>
        </w:rPr>
        <w:t>）形成该驻波的两列反向进行的行波表示式。</w:t>
      </w:r>
    </w:p>
    <w:p w:rsidR="00BA59C4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解：</w:t>
      </w:r>
    </w:p>
    <w:p w:rsidR="005426F3" w:rsidRPr="00F86AC5" w:rsidRDefault="005426F3" w:rsidP="00CD0460">
      <w:pPr>
        <w:ind w:firstLine="480"/>
        <w:rPr>
          <w:sz w:val="24"/>
        </w:rPr>
      </w:pPr>
      <w:r>
        <w:rPr>
          <w:sz w:val="24"/>
        </w:rPr>
        <w:t>设绳索的一端为坐标原点</w:t>
      </w:r>
      <w:r>
        <w:rPr>
          <w:rFonts w:hint="eastAsia"/>
          <w:sz w:val="24"/>
        </w:rPr>
        <w:t>，</w:t>
      </w:r>
      <w:r>
        <w:rPr>
          <w:sz w:val="24"/>
        </w:rPr>
        <w:t>沿着绳索指向另一端为</w:t>
      </w:r>
      <w:r w:rsidRPr="005426F3">
        <w:rPr>
          <w:i/>
          <w:sz w:val="24"/>
        </w:rPr>
        <w:t>x</w:t>
      </w:r>
      <w:r>
        <w:rPr>
          <w:sz w:val="24"/>
        </w:rPr>
        <w:t>轴的正方向</w:t>
      </w:r>
      <w:r>
        <w:rPr>
          <w:rFonts w:hint="eastAsia"/>
          <w:sz w:val="24"/>
        </w:rPr>
        <w:t>。</w:t>
      </w:r>
    </w:p>
    <w:p w:rsidR="00C07C68" w:rsidRDefault="00C07C68" w:rsidP="00CD0460">
      <w:pPr>
        <w:pStyle w:val="a9"/>
        <w:widowControl w:val="0"/>
        <w:numPr>
          <w:ilvl w:val="0"/>
          <w:numId w:val="50"/>
        </w:numPr>
        <w:ind w:firstLineChars="0"/>
        <w:rPr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</w:t>
      </w:r>
    </w:p>
    <w:p w:rsidR="00BA59C4" w:rsidRPr="00F86AC5" w:rsidRDefault="00BA59C4" w:rsidP="00C07C68">
      <w:pPr>
        <w:pStyle w:val="a9"/>
        <w:widowControl w:val="0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根据驻波的定义，相邻两波节</w:t>
      </w:r>
      <w:r w:rsidRPr="00F86AC5">
        <w:rPr>
          <w:sz w:val="24"/>
        </w:rPr>
        <w:t>(</w:t>
      </w:r>
      <w:r w:rsidRPr="00F86AC5">
        <w:rPr>
          <w:rFonts w:hint="eastAsia"/>
          <w:sz w:val="24"/>
        </w:rPr>
        <w:t>腹</w:t>
      </w:r>
      <w:r w:rsidRPr="00F86AC5">
        <w:rPr>
          <w:sz w:val="24"/>
        </w:rPr>
        <w:t>)</w:t>
      </w:r>
      <w:r w:rsidRPr="00F86AC5">
        <w:rPr>
          <w:rFonts w:hint="eastAsia"/>
          <w:sz w:val="24"/>
        </w:rPr>
        <w:t>间距：</w:t>
      </w:r>
      <m:oMath>
        <m:r>
          <m:rPr>
            <m:sty m:val="p"/>
          </m:rPr>
          <w:rPr>
            <w:rFonts w:ascii="Cambria Math" w:hAnsi="Cambria Math"/>
            <w:sz w:val="24"/>
          </w:rPr>
          <m:t>Δ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 xml:space="preserve">, </m:t>
        </m:r>
      </m:oMath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绳的两端固定，那么两个端点上都是波节，根据题意除端点外其间还有</w:t>
      </w:r>
      <w:r w:rsidRPr="00F86AC5">
        <w:rPr>
          <w:sz w:val="24"/>
        </w:rPr>
        <w:t>3</w:t>
      </w:r>
      <w:r w:rsidRPr="00F86AC5">
        <w:rPr>
          <w:rFonts w:hint="eastAsia"/>
          <w:sz w:val="24"/>
        </w:rPr>
        <w:t>个波节，可见两端点之间有四个半波长的距离，</w:t>
      </w:r>
    </w:p>
    <w:p w:rsidR="00BA59C4" w:rsidRPr="00F86AC5" w:rsidRDefault="00BA59C4" w:rsidP="00CD0460">
      <w:pPr>
        <w:ind w:firstLine="480"/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Δ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=4×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=2</m:t>
        </m:r>
      </m:oMath>
      <w:r w:rsidRPr="00F86AC5">
        <w:rPr>
          <w:rFonts w:hint="eastAsia"/>
          <w:sz w:val="24"/>
        </w:rPr>
        <w:t>，故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λ=1 m, </m:t>
        </m:r>
      </m:oMath>
    </w:p>
    <w:p w:rsidR="00BA59C4" w:rsidRPr="00F86AC5" w:rsidRDefault="00BA59C4" w:rsidP="00CD0460">
      <w:pPr>
        <w:ind w:firstLine="48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sz w:val="24"/>
            </w:rPr>
            <m:t>又</m:t>
          </m:r>
          <m:r>
            <w:rPr>
              <w:rFonts w:ascii="Cambria Math" w:hAnsi="Cambria Math"/>
              <w:sz w:val="24"/>
            </w:rPr>
            <m:t>v</m:t>
          </m:r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5m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</w:rPr>
            <m:t>，故</m:t>
          </m:r>
          <m:r>
            <m:rPr>
              <m:sty m:val="p"/>
            </m:rPr>
            <w:rPr>
              <w:rFonts w:ascii="Cambria Math" w:hAnsi="Cambria Math"/>
              <w:sz w:val="24"/>
            </w:rPr>
            <m:t>ω=</m:t>
          </m:r>
          <m:f>
            <m:fPr>
              <m:ctrlPr>
                <w:rPr>
                  <w:rFonts w:ascii="Cambria Math" w:eastAsiaTheme="minorEastAsia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π</m:t>
              </m:r>
              <m:r>
                <w:rPr>
                  <w:rFonts w:ascii="Cambria Math" w:hAnsi="Cambria Math"/>
                  <w:sz w:val="24"/>
                </w:rPr>
                <m:t>u</m:t>
              </m: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 xml:space="preserve">=50π Hz, </m:t>
          </m:r>
        </m:oMath>
      </m:oMathPara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又已知驻波振幅为</w:t>
      </w:r>
      <w:r w:rsidRPr="00F86AC5">
        <w:rPr>
          <w:sz w:val="24"/>
        </w:rPr>
        <w:t>0.1 m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t=0</w:t>
      </w:r>
      <w:r w:rsidRPr="00F86AC5">
        <w:rPr>
          <w:rFonts w:hint="eastAsia"/>
          <w:sz w:val="24"/>
        </w:rPr>
        <w:t>时绳上各点均经过平衡位置，故初相位为</w:t>
      </w:r>
      <m:oMath>
        <m:r>
          <m:rPr>
            <m:sty m:val="p"/>
          </m:rPr>
          <w:rPr>
            <w:rFonts w:ascii="Cambria Math" w:hAnsi="Cambria Math"/>
            <w:sz w:val="24"/>
          </w:rPr>
          <m:t>±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</m:oMath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时间部分的余</w:t>
      </w:r>
      <w:r w:rsidR="00C6539A">
        <w:rPr>
          <w:rFonts w:hint="eastAsia"/>
          <w:sz w:val="24"/>
        </w:rPr>
        <w:t>弦</w:t>
      </w:r>
      <w:r w:rsidRPr="00F86AC5">
        <w:rPr>
          <w:rFonts w:hint="eastAsia"/>
          <w:sz w:val="24"/>
        </w:rPr>
        <w:t>函数应为：</w:t>
      </w:r>
      <m:oMath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0πt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  <w:r w:rsidRPr="00F86AC5">
        <w:rPr>
          <w:sz w:val="24"/>
        </w:rPr>
        <w:t>,</w:t>
      </w:r>
    </w:p>
    <w:p w:rsidR="005426F3" w:rsidRDefault="005426F3" w:rsidP="00CD0460">
      <w:pPr>
        <w:ind w:firstLine="480"/>
        <w:rPr>
          <w:sz w:val="24"/>
        </w:rPr>
      </w:pPr>
      <w:r>
        <w:rPr>
          <w:sz w:val="24"/>
        </w:rPr>
        <w:t>因为坐标原点</w:t>
      </w:r>
      <w:r>
        <w:rPr>
          <w:rFonts w:hint="eastAsia"/>
          <w:sz w:val="24"/>
        </w:rPr>
        <w:t>（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>
        <w:rPr>
          <w:sz w:val="24"/>
        </w:rPr>
        <w:t>0</w:t>
      </w:r>
      <w:r>
        <w:rPr>
          <w:rFonts w:hint="eastAsia"/>
          <w:sz w:val="24"/>
        </w:rPr>
        <w:t>）</w:t>
      </w:r>
      <w:r>
        <w:rPr>
          <w:sz w:val="24"/>
        </w:rPr>
        <w:t>是波节</w:t>
      </w:r>
      <w:r>
        <w:rPr>
          <w:rFonts w:hint="eastAsia"/>
          <w:sz w:val="24"/>
        </w:rPr>
        <w:t>，空间部分的余弦函数应为：</w:t>
      </w:r>
      <m:oMath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πt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驻波方程为：</w:t>
      </w:r>
      <m:oMath>
        <m:r>
          <m:rPr>
            <m:sty m:val="p"/>
          </m:rPr>
          <w:rPr>
            <w:rFonts w:ascii="Cambria Math" w:hAnsi="Cambria Math"/>
            <w:sz w:val="24"/>
          </w:rPr>
          <m:t>0.1</m:t>
        </m:r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2πx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0πt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C07C68" w:rsidRDefault="00C07C68" w:rsidP="00CD0460">
      <w:pPr>
        <w:pStyle w:val="a9"/>
        <w:widowControl w:val="0"/>
        <w:numPr>
          <w:ilvl w:val="0"/>
          <w:numId w:val="50"/>
        </w:numPr>
        <w:ind w:firstLineChars="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BA59C4" w:rsidRPr="00F86AC5" w:rsidRDefault="00BA59C4" w:rsidP="00C07C68">
      <w:pPr>
        <w:pStyle w:val="a9"/>
        <w:widowControl w:val="0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由合成波的形式为：</w:t>
      </w:r>
      <m:oMath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</w:p>
    <w:p w:rsidR="00BA59C4" w:rsidRPr="00F86AC5" w:rsidRDefault="00BA59C4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该驻波的两列波的波动方程为：</w:t>
      </w:r>
    </w:p>
    <w:p w:rsidR="00BA59C4" w:rsidRPr="00F86AC5" w:rsidRDefault="00836CD3" w:rsidP="00CD0460">
      <w:pPr>
        <w:pStyle w:val="a9"/>
        <w:ind w:left="360" w:firstLineChars="0" w:firstLine="0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50πt-2πx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</w:rPr>
            <m:t xml:space="preserve">     </m:t>
          </m:r>
          <m:r>
            <w:rPr>
              <w:rFonts w:ascii="Cambria Math" w:eastAsiaTheme="minorEastAsia" w:hAnsi="Cambria Math"/>
              <w:sz w:val="24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50πt+2πx±π</m:t>
                  </m:r>
                </m:e>
              </m:d>
            </m:e>
          </m:func>
        </m:oMath>
      </m:oMathPara>
    </w:p>
    <w:p w:rsidR="00BA59C4" w:rsidRDefault="008413E0" w:rsidP="00CD0460">
      <w:pPr>
        <w:pStyle w:val="a9"/>
        <w:ind w:left="360" w:firstLineChars="0" w:firstLine="0"/>
        <w:rPr>
          <w:sz w:val="24"/>
        </w:rPr>
      </w:pPr>
      <w:r>
        <w:rPr>
          <w:sz w:val="24"/>
        </w:rPr>
        <w:t>或者</w:t>
      </w:r>
    </w:p>
    <w:p w:rsidR="008413E0" w:rsidRPr="00F86AC5" w:rsidRDefault="00836CD3" w:rsidP="008413E0">
      <w:pPr>
        <w:pStyle w:val="a9"/>
        <w:ind w:left="360" w:firstLineChars="0" w:firstLine="0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50πt-2πx±π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</w:rPr>
            <m:t xml:space="preserve">     </m:t>
          </m:r>
          <m:r>
            <w:rPr>
              <w:rFonts w:ascii="Cambria Math" w:eastAsiaTheme="minorEastAsia" w:hAnsi="Cambria Math"/>
              <w:sz w:val="24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50πt+2πx</m:t>
                  </m:r>
                </m:e>
              </m:d>
            </m:e>
          </m:func>
        </m:oMath>
      </m:oMathPara>
    </w:p>
    <w:p w:rsidR="008413E0" w:rsidRPr="00F86AC5" w:rsidRDefault="008413E0" w:rsidP="00CD0460">
      <w:pPr>
        <w:pStyle w:val="a9"/>
        <w:ind w:left="360" w:firstLineChars="0" w:firstLine="0"/>
        <w:rPr>
          <w:sz w:val="24"/>
        </w:rPr>
      </w:pP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得分</w:t>
      </w:r>
      <w:r w:rsidRPr="00162742">
        <w:rPr>
          <w:color w:val="FF0000"/>
          <w:sz w:val="24"/>
        </w:rPr>
        <w:t>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38</w:t>
      </w:r>
      <w:r w:rsidRPr="00162742">
        <w:rPr>
          <w:rFonts w:hint="eastAsia"/>
          <w:color w:val="FF0000"/>
          <w:sz w:val="24"/>
        </w:rPr>
        <w:t>%</w:t>
      </w:r>
    </w:p>
    <w:p w:rsidR="00AC2837" w:rsidRPr="00F86AC5" w:rsidRDefault="00AC2837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七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1E6FD1" w:rsidRPr="00F86AC5" w:rsidRDefault="00063AB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lastRenderedPageBreak/>
        <w:t>长为</w:t>
      </w:r>
      <w:r w:rsidRPr="00F86AC5">
        <w:rPr>
          <w:rFonts w:hint="eastAsia"/>
          <w:i/>
          <w:sz w:val="24"/>
        </w:rPr>
        <w:t>L</w:t>
      </w:r>
      <w:r w:rsidRPr="00F86AC5">
        <w:rPr>
          <w:rFonts w:hint="eastAsia"/>
          <w:sz w:val="24"/>
        </w:rPr>
        <w:t>的均质细杆，可绕过</w:t>
      </w:r>
      <w:r w:rsidRPr="00F86AC5">
        <w:rPr>
          <w:rFonts w:hint="eastAsia"/>
          <w:i/>
          <w:sz w:val="24"/>
        </w:rPr>
        <w:t>O</w:t>
      </w:r>
      <w:r w:rsidRPr="00F86AC5">
        <w:rPr>
          <w:sz w:val="24"/>
        </w:rPr>
        <w:t>点的转轴</w:t>
      </w:r>
      <w:r w:rsidRPr="00F86AC5">
        <w:rPr>
          <w:rFonts w:hint="eastAsia"/>
          <w:sz w:val="24"/>
        </w:rPr>
        <w:t>转动，</w:t>
      </w:r>
      <w:r w:rsidRPr="00F86AC5">
        <w:rPr>
          <w:rFonts w:hint="eastAsia"/>
          <w:i/>
          <w:sz w:val="24"/>
        </w:rPr>
        <w:t>O</w:t>
      </w:r>
      <w:r w:rsidRPr="00F86AC5">
        <w:rPr>
          <w:rFonts w:hint="eastAsia"/>
          <w:sz w:val="24"/>
        </w:rPr>
        <w:t>点位于细杆的</w:t>
      </w:r>
      <w:r w:rsidRPr="00F86AC5">
        <w:rPr>
          <w:sz w:val="24"/>
        </w:rPr>
        <w:object w:dxaOrig="220" w:dyaOrig="620">
          <v:shape id="_x0000_i1078" type="#_x0000_t75" style="width:10.5pt;height:31.5pt" o:ole="">
            <v:imagedata r:id="rId133" o:title=""/>
          </v:shape>
          <o:OLEObject Type="Embed" ProgID="Equation.DSMT4" ShapeID="_x0000_i1078" DrawAspect="Content" ObjectID="_1648879942" r:id="rId134"/>
        </w:object>
      </w:r>
      <w:r w:rsidRPr="00F86AC5">
        <w:rPr>
          <w:sz w:val="24"/>
        </w:rPr>
        <w:t>处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紧挨</w:t>
      </w:r>
      <w:r w:rsidRPr="00F86AC5">
        <w:rPr>
          <w:i/>
          <w:sz w:val="24"/>
        </w:rPr>
        <w:t>O</w:t>
      </w:r>
      <w:r w:rsidRPr="00F86AC5">
        <w:rPr>
          <w:sz w:val="24"/>
        </w:rPr>
        <w:t>点悬挂</w:t>
      </w:r>
      <w:proofErr w:type="gramStart"/>
      <w:r w:rsidRPr="00F86AC5">
        <w:rPr>
          <w:sz w:val="24"/>
        </w:rPr>
        <w:t>一</w:t>
      </w:r>
      <w:proofErr w:type="gramEnd"/>
      <w:r w:rsidRPr="00F86AC5">
        <w:rPr>
          <w:sz w:val="24"/>
        </w:rPr>
        <w:t>单摆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轻质摆线的长度为</w:t>
      </w:r>
      <w:r w:rsidRPr="00F86AC5">
        <w:rPr>
          <w:sz w:val="24"/>
        </w:rPr>
        <w:object w:dxaOrig="240" w:dyaOrig="620">
          <v:shape id="_x0000_i1079" type="#_x0000_t75" style="width:12pt;height:31.5pt" o:ole="">
            <v:imagedata r:id="rId135" o:title=""/>
          </v:shape>
          <o:OLEObject Type="Embed" ProgID="Equation.DSMT4" ShapeID="_x0000_i1079" DrawAspect="Content" ObjectID="_1648879943" r:id="rId136"/>
        </w:object>
      </w:r>
      <w:r w:rsidRPr="00F86AC5">
        <w:rPr>
          <w:i/>
          <w:sz w:val="24"/>
        </w:rPr>
        <w:t>L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摆球的质量为</w:t>
      </w:r>
      <w:r w:rsidRPr="00F86AC5">
        <w:rPr>
          <w:i/>
          <w:sz w:val="24"/>
        </w:rPr>
        <w:t>m</w:t>
      </w:r>
      <w:r w:rsidRPr="00F86AC5">
        <w:rPr>
          <w:rFonts w:hint="eastAsia"/>
          <w:sz w:val="24"/>
        </w:rPr>
        <w:t>。初始时刻，细杆自由下垂，单摆从水平位置由静止开始自由下摆，如图所示。摆球与细杆做完全弹性碰撞。碰撞后，单摆正好停止。若不计轴承的摩擦，试求：（</w:t>
      </w:r>
      <w:r w:rsidR="00FD3615" w:rsidRPr="00F86AC5">
        <w:rPr>
          <w:sz w:val="24"/>
        </w:rPr>
        <w:t>1</w:t>
      </w:r>
      <w:r w:rsidRPr="00F86AC5">
        <w:rPr>
          <w:rFonts w:hint="eastAsia"/>
          <w:sz w:val="24"/>
        </w:rPr>
        <w:t>）</w:t>
      </w:r>
      <w:r w:rsidR="006D332B" w:rsidRPr="00F86AC5">
        <w:rPr>
          <w:rFonts w:hint="eastAsia"/>
          <w:sz w:val="24"/>
        </w:rPr>
        <w:t>细杆的转动惯量；（</w:t>
      </w:r>
      <w:r w:rsidR="006D332B" w:rsidRPr="00F86AC5">
        <w:rPr>
          <w:rFonts w:hint="eastAsia"/>
          <w:sz w:val="24"/>
        </w:rPr>
        <w:t>2</w:t>
      </w:r>
      <w:r w:rsidR="006D332B" w:rsidRPr="00F86AC5">
        <w:rPr>
          <w:rFonts w:hint="eastAsia"/>
          <w:sz w:val="24"/>
        </w:rPr>
        <w:t>）</w:t>
      </w:r>
      <w:r w:rsidR="00FD3615" w:rsidRPr="00F86AC5">
        <w:rPr>
          <w:rFonts w:hint="eastAsia"/>
          <w:sz w:val="24"/>
        </w:rPr>
        <w:t>细杆的质量</w:t>
      </w:r>
      <w:r w:rsidR="00EE42DF" w:rsidRPr="00F86AC5">
        <w:rPr>
          <w:rFonts w:hint="eastAsia"/>
          <w:sz w:val="24"/>
        </w:rPr>
        <w:t>；（</w:t>
      </w:r>
      <w:r w:rsidR="006D332B" w:rsidRPr="00F86AC5">
        <w:rPr>
          <w:sz w:val="24"/>
        </w:rPr>
        <w:t>3</w:t>
      </w:r>
      <w:r w:rsidR="00EE42DF" w:rsidRPr="00F86AC5">
        <w:rPr>
          <w:rFonts w:hint="eastAsia"/>
          <w:sz w:val="24"/>
        </w:rPr>
        <w:t>）</w:t>
      </w:r>
      <w:r w:rsidR="00AB553A" w:rsidRPr="00F86AC5">
        <w:rPr>
          <w:rFonts w:hint="eastAsia"/>
          <w:sz w:val="24"/>
        </w:rPr>
        <w:t>碰撞后，</w:t>
      </w:r>
      <w:r w:rsidR="00EE42DF" w:rsidRPr="00F86AC5">
        <w:rPr>
          <w:rFonts w:hint="eastAsia"/>
          <w:sz w:val="24"/>
        </w:rPr>
        <w:t>细杆的最大摆角。</w:t>
      </w:r>
    </w:p>
    <w:p w:rsidR="00EE42DF" w:rsidRPr="00F86AC5" w:rsidRDefault="00EE42D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>
                <wp:extent cx="1405890" cy="1474632"/>
                <wp:effectExtent l="0" t="0" r="0" b="30480"/>
                <wp:docPr id="473" name="画布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4" name="矩形 474"/>
                        <wps:cNvSpPr/>
                        <wps:spPr>
                          <a:xfrm>
                            <a:off x="778203" y="344385"/>
                            <a:ext cx="72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椭圆 475"/>
                        <wps:cNvSpPr/>
                        <wps:spPr>
                          <a:xfrm>
                            <a:off x="796015" y="68063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直接连接符 476"/>
                        <wps:cNvCnPr/>
                        <wps:spPr>
                          <a:xfrm rot="5400000">
                            <a:off x="424139" y="338819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椭圆 477"/>
                        <wps:cNvSpPr/>
                        <wps:spPr>
                          <a:xfrm>
                            <a:off x="35999" y="659082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椭圆 367"/>
                        <wps:cNvSpPr/>
                        <wps:spPr>
                          <a:xfrm>
                            <a:off x="706448" y="1366878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8" name="弧形 478"/>
                        <wps:cNvSpPr/>
                        <wps:spPr>
                          <a:xfrm>
                            <a:off x="64136" y="0"/>
                            <a:ext cx="1294407" cy="1406571"/>
                          </a:xfrm>
                          <a:prstGeom prst="arc">
                            <a:avLst>
                              <a:gd name="adj1" fmla="val 5437137"/>
                              <a:gd name="adj2" fmla="val 1073451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直接连接符 479"/>
                        <wps:cNvCnPr/>
                        <wps:spPr>
                          <a:xfrm>
                            <a:off x="885831" y="344385"/>
                            <a:ext cx="1358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直接连接符 402"/>
                        <wps:cNvCnPr/>
                        <wps:spPr>
                          <a:xfrm>
                            <a:off x="887182" y="702041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直接连接符 403"/>
                        <wps:cNvCnPr/>
                        <wps:spPr>
                          <a:xfrm>
                            <a:off x="882547" y="1421970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0" name="文本框 480"/>
                        <wps:cNvSpPr txBox="1"/>
                        <wps:spPr>
                          <a:xfrm>
                            <a:off x="948968" y="261257"/>
                            <a:ext cx="409575" cy="4928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EE42DF">
                              <w:pPr>
                                <w:ind w:firstLineChars="0" w:firstLine="0"/>
                              </w:pPr>
                              <w:r w:rsidRPr="00EE42DF">
                                <w:rPr>
                                  <w:position w:val="-24"/>
                                </w:rPr>
                                <w:object w:dxaOrig="400" w:dyaOrig="620">
                                  <v:shape id="_x0000_i1090" type="#_x0000_t75" style="width:20.25pt;height:31.5pt" o:ole="">
                                    <v:imagedata r:id="rId137" o:title=""/>
                                  </v:shape>
                                  <o:OLEObject Type="Embed" ProgID="Equation.DSMT4" ShapeID="_x0000_i1090" DrawAspect="Content" ObjectID="_1648879954" r:id="rId13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文本框 482"/>
                        <wps:cNvSpPr txBox="1"/>
                        <wps:spPr>
                          <a:xfrm>
                            <a:off x="948968" y="818873"/>
                            <a:ext cx="457200" cy="548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784F4B">
                              <w:pPr>
                                <w:ind w:firstLineChars="0" w:firstLine="0"/>
                              </w:pPr>
                              <w:r w:rsidRPr="00784F4B">
                                <w:rPr>
                                  <w:position w:val="-24"/>
                                </w:rPr>
                                <w:object w:dxaOrig="400" w:dyaOrig="620">
                                  <v:shape id="_x0000_i1091" type="#_x0000_t75" style="width:20.25pt;height:31.5pt" o:ole="">
                                    <v:imagedata r:id="rId139" o:title=""/>
                                  </v:shape>
                                  <o:OLEObject Type="Embed" ProgID="Equation.DSMT4" ShapeID="_x0000_i1091" DrawAspect="Content" ObjectID="_1648879955" r:id="rId1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" name="直接箭头连接符 483"/>
                        <wps:cNvCnPr/>
                        <wps:spPr>
                          <a:xfrm>
                            <a:off x="948968" y="344385"/>
                            <a:ext cx="0" cy="35443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直接箭头连接符 406"/>
                        <wps:cNvCnPr/>
                        <wps:spPr>
                          <a:xfrm>
                            <a:off x="948968" y="69471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4" name="文本框 484"/>
                        <wps:cNvSpPr txBox="1"/>
                        <wps:spPr>
                          <a:xfrm>
                            <a:off x="530922" y="475000"/>
                            <a:ext cx="356260" cy="279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784F4B" w:rsidRDefault="00F86AC5" w:rsidP="00784F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473" o:spid="_x0000_s1120" editas="canvas" style="width:110.7pt;height:116.1pt;mso-position-horizontal-relative:char;mso-position-vertical-relative:line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">
                <v:shape id="_x0000_s1121" type="#_x0000_t75" style="position:absolute;width:14058;height:14744;visibility:visible;mso-wrap-style:square">
                  <v:fill o:detectmouseclick="t"/>
                  <v:path o:connecttype="none"/>
                </v:shape>
                <v:rect id="矩形 474" o:spid="_x0000_s1122" style="position:absolute;left:7782;top:3443;width:72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tkscA&#10;AADcAAAADwAAAGRycy9kb3ducmV2LnhtbESPQWvCQBSE70L/w/IKvYhuLGJL6iqlpSUHEbT10Nsz&#10;+5pNzb4N2VeN/75bEDwOM/MNM1/2vlFH6mId2MBknIEiLoOtuTLw+fE2egQVBdliE5gMnCnCcnEz&#10;mGNuw4k3dNxKpRKEY44GnEibax1LRx7jOLTEyfsOnUdJsqu07fCU4L7R91k20x5rTgsOW3pxVB62&#10;v97AV9FL9TN5l9UBh7th4fbl+nVvzN1t//wESqiXa/jSLqyB6c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rZLHAAAA3AAAAA8AAAAAAAAAAAAAAAAAmAIAAGRy&#10;cy9kb3ducmV2LnhtbFBLBQYAAAAABAAEAPUAAACMAwAAAAA=&#10;" filled="f" strokecolor="black [3213]" strokeweight="1pt"/>
                <v:oval id="椭圆 475" o:spid="_x0000_s1123" style="position:absolute;left:7960;top:6806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YCsYA&#10;AADcAAAADwAAAGRycy9kb3ducmV2LnhtbESPQWvCQBSE7wX/w/KEXkqzsWqV6CqiWHooBdMiHh/Z&#10;ZxLNvg3Zjab99d2C4HGYmW+Y+bIzlbhQ40rLCgZRDII4s7rkXMH31/Z5CsJ5ZI2VZVLwQw6Wi97D&#10;HBNtr7yjS+pzESDsElRQeF8nUrqsIIMusjVx8I62MeiDbHKpG7wGuKnkSxy/SoMlh4UCa1oXlJ3T&#10;1iho356GKVu3O+yP9Htq6fNju2mVeux3qxkIT52/h2/td61gNBnD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SYCsYAAADcAAAADwAAAAAAAAAAAAAAAACYAgAAZHJz&#10;L2Rvd25yZXYueG1sUEsFBgAAAAAEAAQA9QAAAIsDAAAAAA==&#10;" fillcolor="black [3213]" stroked="f" strokeweight="1pt">
                  <v:stroke joinstyle="miter"/>
                </v:oval>
                <v:line id="直接连接符 476" o:spid="_x0000_s1124" style="position:absolute;rotation:90;visibility:visible;mso-wrap-style:square" from="4241,3388" to="4241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1DcYAAADcAAAADwAAAGRycy9kb3ducmV2LnhtbESP3WoCMRCF74W+Q5iCN1KTimi7NUoV&#10;/MGLQrUPMN2Mu8tuJssm6urTG0Hw8nB+Ps5k1tpKnKjxhWMN730Fgjh1puBMw99++fYBwgdkg5Vj&#10;0nAhD7PpS2eCiXFn/qXTLmQijrBPUEMeQp1I6dOcLPq+q4mjd3CNxRBlk0nT4DmO20oOlBpJiwVH&#10;Qo41LXJKy93RRu78cM2Wbjge9P4/96t1qX62pdK6+9p+f4EI1IZn+NHeGA3D8Qj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+9Q3GAAAA3AAAAA8AAAAAAAAA&#10;AAAAAAAAoQIAAGRycy9kb3ducmV2LnhtbFBLBQYAAAAABAAEAPkAAACUAwAAAAA=&#10;" strokecolor="black [3213]" strokeweight="1pt">
                  <v:stroke joinstyle="miter"/>
                </v:line>
                <v:oval id="椭圆 477" o:spid="_x0000_s1125" style="position:absolute;left:359;top:659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wcMYA&#10;AADcAAAADwAAAGRycy9kb3ducmV2LnhtbESPT2vCQBTE7wW/w/IKvdVNi39K6ipRqHhS1FLo7ZF9&#10;ZkOzb9PsGpNv7wqCx2FmfsPMFp2tREuNLx0reBsmIIhzp0suFHwfv14/QPiArLFyTAp68rCYD55m&#10;mGp34T21h1CICGGfogITQp1K6XNDFv3Q1cTRO7nGYoiyKaRu8BLhtpLvSTKRFkuOCwZrWhnK/w5n&#10;q2ATsn8z2S3Xv33+s6XRuM361Umpl+cu+wQRqAuP8L290QpG0y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CwcMYAAADcAAAADwAAAAAAAAAAAAAAAACYAgAAZHJz&#10;L2Rvd25yZXYueG1sUEsFBgAAAAAEAAQA9QAAAIsDAAAAAA==&#10;" fillcolor="black [3213]" strokecolor="black [3213]" strokeweight="1pt">
                  <v:stroke joinstyle="miter"/>
                </v:oval>
                <v:oval id="椭圆 367" o:spid="_x0000_s1126" style="position:absolute;left:7064;top:136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XulMUA&#10;AADcAAAADwAAAGRycy9kb3ducmV2LnhtbESPQWvCQBSE7wX/w/IKvRTdqBDb6CpWaPUgSGPx/My+&#10;JsHs2zS71fXfu0Khx2FmvmFmi2AacabO1ZYVDAcJCOLC6ppLBV/79/4LCOeRNTaWScGVHCzmvYcZ&#10;Ztpe+JPOuS9FhLDLUEHlfZtJ6YqKDLqBbYmj9207gz7KrpS6w0uEm0aOkiSVBmuOCxW2tKqoOOW/&#10;RsH25zA+Htb8anzKH9ewC8WzfFPq6TEspyA8Bf8f/mtvtIJxOo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e6UxQAAANwAAAAPAAAAAAAAAAAAAAAAAJgCAABkcnMv&#10;ZG93bnJldi54bWxQSwUGAAAAAAQABAD1AAAAigMAAAAA&#10;" filled="f" strokecolor="black [3213]" strokeweight="1pt">
                  <v:stroke dashstyle="3 1" joinstyle="miter"/>
                </v:oval>
                <v:shape id="弧形 478" o:spid="_x0000_s1127" style="position:absolute;left:641;width:12944;height:14065;visibility:visible;mso-wrap-style:square;v-text-anchor:middle" coordsize="1294407,14065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kxIL0A&#10;AADcAAAADwAAAGRycy9kb3ducmV2LnhtbERPuwrCMBTdBf8hXMFFNFVEpRpFREGcfA2Ol+baFJub&#10;0kStf28GwfFw3otVY0vxotoXjhUMBwkI4szpgnMF18uuPwPhA7LG0jEp+JCH1bLdWmCq3ZtP9DqH&#10;XMQQ9ikqMCFUqZQ+M2TRD1xFHLm7qy2GCOtc6hrfMdyWcpQkE2mx4NhgsKKNoexxfloFmdkei3Wu&#10;D1Xv9nCj7S4k+5tWqttp1nMQgZrwF//ce61gPI1r45l4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9kxIL0AAADcAAAADwAAAAAAAAAAAAAAAACYAgAAZHJzL2Rvd25yZXYu&#10;eG1sUEsFBgAAAAAEAAQA9QAAAIIDAAAAAA==&#10;" path="m639606,1406523nsc289564,1402058,6235,1095954,99,715613l647204,703286v-2533,234412,-5065,468825,-7598,703237xem639606,1406523nfc289564,1402058,6235,1095954,99,715613e" filled="f" strokecolor="black [3213]" strokeweight="1pt">
                  <v:stroke dashstyle="dash" joinstyle="miter"/>
                  <v:path arrowok="t" o:connecttype="custom" o:connectlocs="639606,1406523;99,715613" o:connectangles="0,0"/>
                </v:shape>
                <v:line id="直接连接符 479" o:spid="_x0000_s1128" style="position:absolute;visibility:visible;mso-wrap-style:square" from="8858,3443" to="10216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Cy8QAAADcAAAADwAAAGRycy9kb3ducmV2LnhtbESPXWvCMBSG74X9h3AGuxmaOmTWahQR&#10;hInK8Ov+2BzbYnNSkky7f78IAy9f3o+HdzJrTS1u5HxlWUG/l4Agzq2uuFBwPCy7KQgfkDXWlknB&#10;L3mYTV86E8y0vfOObvtQiDjCPkMFZQhNJqXPSzLoe7Yhjt7FOoMhSldI7fAex00tP5LkUxqsOBJK&#10;bGhRUn7d/5gI+V5vLltnZN4/1evzIt2+r5Yjpd5e2/kYRKA2PMP/7S+tYDAcweNMP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oLLxAAAANwAAAAPAAAAAAAAAAAA&#10;AAAAAKECAABkcnMvZG93bnJldi54bWxQSwUGAAAAAAQABAD5AAAAkgMAAAAA&#10;" strokecolor="black [3213]" strokeweight="1pt">
                  <v:stroke dashstyle="3 1" joinstyle="miter"/>
                </v:line>
                <v:line id="直接连接符 402" o:spid="_x0000_s1129" style="position:absolute;visibility:visible;mso-wrap-style:square" from="8871,7020" to="1022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jx8UAAADcAAAADwAAAGRycy9kb3ducmV2LnhtbESPXWvCMBSG7wf+h3CE3YyZtozhOmMR&#10;QdhQEb/uz5pjW2xOSpLV7t+bwWCXL+/HwzsrBtOKnpxvLCtIJwkI4tLqhisFp+PqeQrCB2SNrWVS&#10;8EMeivnoYYa5tjfeU38IlYgj7HNUUIfQ5VL6siaDfmI74uhdrDMYonSV1A5vcdy0MkuSV2mw4Uio&#10;saNlTeX18G0iZLfeXLbOyDI9t+uv5XT79Ll6U+pxPCzeQQQawn/4r/2hFbwkGfye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Bjx8UAAADcAAAADwAAAAAAAAAA&#10;AAAAAAChAgAAZHJzL2Rvd25yZXYueG1sUEsFBgAAAAAEAAQA+QAAAJMDAAAAAA==&#10;" strokecolor="black [3213]" strokeweight="1pt">
                  <v:stroke dashstyle="3 1" joinstyle="miter"/>
                </v:line>
                <v:line id="直接连接符 403" o:spid="_x0000_s1130" style="position:absolute;visibility:visible;mso-wrap-style:square" from="8825,14219" to="10178,14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XMQAAADcAAAADwAAAGRycy9kb3ducmV2LnhtbESPW2sCMRCF3wv+hzCCL6VmtUXsulFE&#10;ECxWpGrfx83sBTeTJYm6/fdNQejj4Vw+TrboTCNu5HxtWcFomIAgzq2uuVRwOq5fpiB8QNbYWCYF&#10;P+RhMe89ZZhqe+cvuh1CKeII+xQVVCG0qZQ+r8igH9qWOHqFdQZDlK6U2uE9jptGjpNkIg3WHAkV&#10;trSqKL8criZC9tvPYueMzEffzfa8mu6eP9bvSg363XIGIlAX/sOP9kYreEte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ZcxAAAANwAAAAPAAAAAAAAAAAA&#10;AAAAAKECAABkcnMvZG93bnJldi54bWxQSwUGAAAAAAQABAD5AAAAkgMAAAAA&#10;" strokecolor="black [3213]" strokeweight="1pt">
                  <v:stroke dashstyle="3 1" joinstyle="miter"/>
                </v:line>
                <v:shape id="文本框 480" o:spid="_x0000_s1131" type="#_x0000_t202" style="position:absolute;left:9489;top:2612;width:4096;height:4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<v:textbox>
                    <w:txbxContent>
                      <w:p w:rsidR="00F86AC5" w:rsidRDefault="00F86AC5" w:rsidP="00EE42DF">
                        <w:pPr>
                          <w:ind w:firstLineChars="0" w:firstLine="0"/>
                        </w:pPr>
                        <w:r w:rsidRPr="00EE42DF">
                          <w:rPr>
                            <w:position w:val="-24"/>
                          </w:rPr>
                          <w:object w:dxaOrig="400" w:dyaOrig="620">
                            <v:shape id="_x0000_i1090" type="#_x0000_t75" style="width:20.1pt;height:30.85pt" o:ole="">
                              <v:imagedata r:id="rId141" o:title=""/>
                            </v:shape>
                            <o:OLEObject Type="Embed" ProgID="Equation.DSMT4" ShapeID="_x0000_i1090" DrawAspect="Content" ObjectID="_1615181455" r:id="rId142"/>
                          </w:object>
                        </w:r>
                      </w:p>
                    </w:txbxContent>
                  </v:textbox>
                </v:shape>
                <v:shape id="文本框 482" o:spid="_x0000_s1132" type="#_x0000_t202" style="position:absolute;left:9489;top:8188;width:4572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F86AC5" w:rsidRDefault="00F86AC5" w:rsidP="00784F4B">
                        <w:pPr>
                          <w:ind w:firstLineChars="0" w:firstLine="0"/>
                        </w:pPr>
                        <w:r w:rsidRPr="00784F4B">
                          <w:rPr>
                            <w:position w:val="-24"/>
                          </w:rPr>
                          <w:object w:dxaOrig="400" w:dyaOrig="620">
                            <v:shape id="_x0000_i1091" type="#_x0000_t75" style="width:20.1pt;height:30.85pt" o:ole="">
                              <v:imagedata r:id="rId143" o:title=""/>
                            </v:shape>
                            <o:OLEObject Type="Embed" ProgID="Equation.DSMT4" ShapeID="_x0000_i1091" DrawAspect="Content" ObjectID="_1615181456" r:id="rId144"/>
                          </w:object>
                        </w:r>
                      </w:p>
                    </w:txbxContent>
                  </v:textbox>
                </v:shape>
                <v:shape id="直接箭头连接符 483" o:spid="_x0000_s1133" type="#_x0000_t32" style="position:absolute;left:9489;top:3443;width:0;height:3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FssQAAADcAAAADwAAAGRycy9kb3ducmV2LnhtbESPQWvCQBSE74L/YXmCN920jRpSVwmF&#10;YPFWLT0/ss9s2uzbsLvV9N93C0KPw8x8w2z3o+3FlXzoHCt4WGYgiBunO24VvJ/rRQEiRGSNvWNS&#10;8EMB9rvpZIuldjd+o+sptiJBOJSowMQ4lFKGxpDFsHQDcfIuzluMSfpWao+3BLe9fMyytbTYcVow&#10;ONCLoebr9G0VHD/ytT+vDqu2KnTTf+Z1tTG1UvPZWD2DiDTG//C9/aoV5MUT/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kWy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直接箭头连接符 406" o:spid="_x0000_s1134" type="#_x0000_t32" style="position:absolute;left:9489;top:6947;width:0;height:7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lcMQAAADcAAAADwAAAGRycy9kb3ducmV2LnhtbESPzWrDMBCE74W+g9hCbo3c4rjBjRJM&#10;wST0lh96Xqyt5cRaGUlNnLevAoEch5n5hlmsRtuLM/nQOVbwNs1AEDdOd9wqOOzr1zmIEJE19o5J&#10;wZUCrJbPTwsstbvwls672IoE4VCiAhPjUEoZGkMWw9QNxMn7dd5iTNK3Unu8JLjt5XuWFdJix2nB&#10;4EBfhprT7s8q+P7JC7+frWdtNddNf8zr6sPUSk1exuoTRKQxPsL39kYryLMCb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uVw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文本框 484" o:spid="_x0000_s1135" type="#_x0000_t202" style="position:absolute;left:5309;top:4750;width:3562;height:2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<v:textbox>
                    <w:txbxContent>
                      <w:p w:rsidR="00F86AC5" w:rsidRPr="00784F4B" w:rsidRDefault="00F86AC5" w:rsidP="00784F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B553A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参考解答：</w:t>
      </w:r>
    </w:p>
    <w:p w:rsidR="00004595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1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6D332B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设细杆的转动惯量为</w:t>
      </w:r>
      <w:r w:rsidRPr="00F86AC5">
        <w:rPr>
          <w:rFonts w:hint="eastAsia"/>
          <w:i/>
          <w:sz w:val="24"/>
        </w:rPr>
        <w:t>J</w:t>
      </w:r>
      <w:r w:rsidRPr="00F86AC5">
        <w:rPr>
          <w:rFonts w:hint="eastAsia"/>
          <w:sz w:val="24"/>
        </w:rPr>
        <w:t>。</w:t>
      </w:r>
    </w:p>
    <w:p w:rsidR="006D332B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单摆从水平位置下摆到最低位置满足机械能守恒</w:t>
      </w:r>
      <w:r w:rsidRPr="00F86AC5">
        <w:rPr>
          <w:rFonts w:hint="eastAsia"/>
          <w:sz w:val="24"/>
        </w:rPr>
        <w:t>：</w:t>
      </w:r>
    </w:p>
    <w:p w:rsidR="006D332B" w:rsidRPr="00F86AC5" w:rsidRDefault="004F573A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3000" w:dyaOrig="680">
          <v:shape id="_x0000_i1080" type="#_x0000_t75" style="width:150pt;height:34.5pt" o:ole="">
            <v:imagedata r:id="rId145" o:title=""/>
          </v:shape>
          <o:OLEObject Type="Embed" ProgID="Equation.DSMT4" ShapeID="_x0000_i1080" DrawAspect="Content" ObjectID="_1648879944" r:id="rId146"/>
        </w:objec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摆球与细杆发生完全弹性碰撞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即满足机械能守恒和角动量守恒</w:t>
      </w:r>
      <w:r w:rsidRPr="00F86AC5">
        <w:rPr>
          <w:rFonts w:hint="eastAsia"/>
          <w:sz w:val="24"/>
        </w:rPr>
        <w:t>：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1620" w:dyaOrig="1320">
          <v:shape id="_x0000_i1081" type="#_x0000_t75" style="width:81pt;height:66pt" o:ole="">
            <v:imagedata r:id="rId147" o:title=""/>
          </v:shape>
          <o:OLEObject Type="Embed" ProgID="Equation.DSMT4" ShapeID="_x0000_i1081" DrawAspect="Content" ObjectID="_1648879945" r:id="rId148"/>
        </w:objec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可得细杆的转动惯量</w:t>
      </w:r>
      <w:r w:rsidRPr="00F86AC5">
        <w:rPr>
          <w:rFonts w:hint="eastAsia"/>
          <w:sz w:val="24"/>
        </w:rPr>
        <w:t>：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1020" w:dyaOrig="620">
          <v:shape id="_x0000_i1082" type="#_x0000_t75" style="width:51pt;height:31.5pt" o:ole="">
            <v:imagedata r:id="rId149" o:title=""/>
          </v:shape>
          <o:OLEObject Type="Embed" ProgID="Equation.DSMT4" ShapeID="_x0000_i1082" DrawAspect="Content" ObjectID="_1648879946" r:id="rId150"/>
        </w:object>
      </w:r>
    </w:p>
    <w:p w:rsidR="00004595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2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设细杆的质量为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，则过质心，且与杆垂直转轴的细杆转动惯量为</w:t>
      </w:r>
      <w:r w:rsidRPr="00F86AC5">
        <w:rPr>
          <w:sz w:val="24"/>
        </w:rPr>
        <w:object w:dxaOrig="740" w:dyaOrig="620">
          <v:shape id="_x0000_i1083" type="#_x0000_t75" style="width:36.75pt;height:31.5pt" o:ole="">
            <v:imagedata r:id="rId151" o:title=""/>
          </v:shape>
          <o:OLEObject Type="Embed" ProgID="Equation.DSMT4" ShapeID="_x0000_i1083" DrawAspect="Content" ObjectID="_1648879947" r:id="rId152"/>
        </w:object>
      </w:r>
      <w:r w:rsidRPr="00F86AC5">
        <w:rPr>
          <w:rFonts w:hint="eastAsia"/>
          <w:sz w:val="24"/>
        </w:rPr>
        <w:t>。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根据平行轴定理</w:t>
      </w:r>
      <w:r w:rsidR="00004595" w:rsidRPr="00F86AC5">
        <w:rPr>
          <w:sz w:val="24"/>
        </w:rPr>
        <w:t>则有过</w:t>
      </w:r>
      <w:r w:rsidR="00004595" w:rsidRPr="00F86AC5">
        <w:rPr>
          <w:i/>
          <w:sz w:val="24"/>
        </w:rPr>
        <w:t>O</w:t>
      </w:r>
      <w:r w:rsidR="00004595" w:rsidRPr="00F86AC5">
        <w:rPr>
          <w:sz w:val="24"/>
        </w:rPr>
        <w:t>点时</w:t>
      </w:r>
      <w:r w:rsidR="00004595" w:rsidRPr="00F86AC5">
        <w:rPr>
          <w:rFonts w:hint="eastAsia"/>
          <w:sz w:val="24"/>
        </w:rPr>
        <w:t>，</w:t>
      </w:r>
      <w:r w:rsidR="00004595" w:rsidRPr="00F86AC5">
        <w:rPr>
          <w:sz w:val="24"/>
        </w:rPr>
        <w:t>细杆的转动惯量为</w:t>
      </w:r>
      <w:r w:rsidR="00004595" w:rsidRPr="00F86AC5">
        <w:rPr>
          <w:rFonts w:hint="eastAsia"/>
          <w:sz w:val="24"/>
        </w:rPr>
        <w:t>：</w:t>
      </w:r>
    </w:p>
    <w:p w:rsidR="00004595" w:rsidRPr="00F86AC5" w:rsidRDefault="00004595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3420" w:dyaOrig="620">
          <v:shape id="_x0000_i1084" type="#_x0000_t75" style="width:171pt;height:31.5pt" o:ole="">
            <v:imagedata r:id="rId153" o:title=""/>
          </v:shape>
          <o:OLEObject Type="Embed" ProgID="Equation.DSMT4" ShapeID="_x0000_i1084" DrawAspect="Content" ObjectID="_1648879948" r:id="rId154"/>
        </w:object>
      </w:r>
    </w:p>
    <w:p w:rsidR="00004595" w:rsidRPr="00F86AC5" w:rsidRDefault="00004595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所以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细杆的质量为</w:t>
      </w:r>
      <w:r w:rsidRPr="00F86AC5">
        <w:rPr>
          <w:rFonts w:hint="eastAsia"/>
          <w:sz w:val="24"/>
        </w:rPr>
        <w:t>：</w:t>
      </w:r>
    </w:p>
    <w:p w:rsidR="00004595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94035</wp:posOffset>
                </wp:positionH>
                <wp:positionV relativeFrom="paragraph">
                  <wp:posOffset>39452</wp:posOffset>
                </wp:positionV>
                <wp:extent cx="1947545" cy="457200"/>
                <wp:effectExtent l="0" t="0" r="0" b="0"/>
                <wp:wrapSquare wrapText="bothSides"/>
                <wp:docPr id="486" name="画布 4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7" name="矩形 487"/>
                        <wps:cNvSpPr/>
                        <wps:spPr>
                          <a:xfrm>
                            <a:off x="36000" y="125065"/>
                            <a:ext cx="1044000" cy="72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" name="直接连接符 488"/>
                        <wps:cNvCnPr/>
                        <wps:spPr>
                          <a:xfrm>
                            <a:off x="356630" y="160691"/>
                            <a:ext cx="1224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9" name="椭圆 489"/>
                        <wps:cNvSpPr/>
                        <wps:spPr>
                          <a:xfrm>
                            <a:off x="332881" y="1428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0" name="文本框 490"/>
                        <wps:cNvSpPr txBox="1"/>
                        <wps:spPr>
                          <a:xfrm>
                            <a:off x="1622194" y="36002"/>
                            <a:ext cx="325733" cy="2968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02145F" w:rsidRDefault="00F86AC5" w:rsidP="0002145F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文本框 490"/>
                        <wps:cNvSpPr txBox="1"/>
                        <wps:spPr>
                          <a:xfrm>
                            <a:off x="198187" y="160691"/>
                            <a:ext cx="325120" cy="2965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02145F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486" o:spid="_x0000_s1136" editas="canvas" style="position:absolute;margin-left:330.25pt;margin-top:3.1pt;width:153.35pt;height:36pt;z-index:251668480;mso-position-horizontal-relative:text;mso-position-vertical-relative:text" coordsize="19475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">
                <v:shape id="_x0000_s1137" type="#_x0000_t75" style="position:absolute;width:19475;height:4572;visibility:visible;mso-wrap-style:square">
                  <v:fill o:detectmouseclick="t"/>
                  <v:path o:connecttype="none"/>
                </v:shape>
                <v:rect id="矩形 487" o:spid="_x0000_s1138" style="position:absolute;left:360;top:1250;width:1044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1DwscA&#10;AADcAAAADwAAAGRycy9kb3ducmV2LnhtbESPQWvCQBSE70L/w/IKvUjdKGIldZXSouRQCtp68PbM&#10;vmZTs29D9lXTf98tFDwOM/MNs1j1vlFn6mId2MB4lIEiLoOtuTLw8b6+n4OKgmyxCUwGfijCankz&#10;WGBuw4W3dN5JpRKEY44GnEibax1LRx7jKLTEyfsMnUdJsqu07fCS4L7RkyybaY81pwWHLT07Kk+7&#10;b2/gUPRSfY038nrC4X5YuGP59nI05u62f3oEJdTLNfzfLqyB6fwB/s6kI6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dQ8LHAAAA3AAAAA8AAAAAAAAAAAAAAAAAmAIAAGRy&#10;cy9kb3ducmV2LnhtbFBLBQYAAAAABAAEAPUAAACMAwAAAAA=&#10;" filled="f" strokecolor="black [3213]" strokeweight="1pt"/>
                <v:line id="直接连接符 488" o:spid="_x0000_s1139" style="position:absolute;visibility:visible;mso-wrap-style:square" from="3566,1606" to="15806,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acMMAAADcAAAADwAAAGRycy9kb3ducmV2LnhtbERPXWvCMBR9H/gfwhV8kZk6xijVKFNw&#10;iOBA7RDfrs1dU2xuShO1+/fmYeDj4XxP552txY1aXzlWMB4lIIgLpysuFeSH1WsKwgdkjbVjUvBH&#10;Huaz3ssUM+3uvKPbPpQihrDPUIEJocmk9IUhi37kGuLI/brWYoiwLaVu8R7DbS3fkuRDWqw4Nhhs&#10;aGmouOyvVsE21T4//ywTeazM8GuRD5vT5lupQb/7nIAI1IWn+N+91gre07g2nolH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PmnDDAAAA3AAAAA8AAAAAAAAAAAAA&#10;AAAAoQIAAGRycy9kb3ducmV2LnhtbFBLBQYAAAAABAAEAPkAAACRAwAAAAA=&#10;" strokecolor="black [3213]" strokeweight="1pt">
                  <v:stroke endarrow="open" joinstyle="miter"/>
                </v:line>
                <v:oval id="椭圆 489" o:spid="_x0000_s1140" style="position:absolute;left:3328;top:142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iKMYA&#10;AADcAAAADwAAAGRycy9kb3ducmV2LnhtbESPQWvCQBSE7wX/w/IKvRTdWEU0dRVpUXoQwSjS4yP7&#10;TFKzb0N2o6m/3hUEj8PMfMNM560pxZlqV1hW0O9FIIhTqwvOFOx3y+4YhPPIGkvLpOCfHMxnnZcp&#10;xtpeeEvnxGciQNjFqCD3voqldGlOBl3PVsTBO9raoA+yzqSu8RLgppQfUTSSBgsOCzlW9JVTekoa&#10;o6BZvQ8Stm77ezjS9a+hzXr53Sj19touPkF4av0z/Gj/aAXD8QTuZ8IR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ziKMYAAADcAAAADwAAAAAAAAAAAAAAAACYAgAAZHJz&#10;L2Rvd25yZXYueG1sUEsFBgAAAAAEAAQA9QAAAIsDAAAAAA==&#10;" fillcolor="black [3213]" stroked="f" strokeweight="1pt">
                  <v:stroke joinstyle="miter"/>
                </v:oval>
                <v:shape id="文本框 490" o:spid="_x0000_s1141" type="#_x0000_t202" style="position:absolute;left:16221;top:360;width:3258;height:2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A8AM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A8AMMAAADcAAAADwAAAAAAAAAAAAAAAACYAgAAZHJzL2Rv&#10;d25yZXYueG1sUEsFBgAAAAAEAAQA9QAAAIgDAAAAAA==&#10;" filled="f" stroked="f" strokeweight=".5pt">
                  <v:textbox>
                    <w:txbxContent>
                      <w:p w:rsidR="00F86AC5" w:rsidRPr="0002145F" w:rsidRDefault="00F86AC5" w:rsidP="0002145F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490" o:spid="_x0000_s1142" type="#_x0000_t202" style="position:absolute;left:1981;top:1606;width:3252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x88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Mx88YAAADcAAAADwAAAAAAAAAAAAAAAACYAgAAZHJz&#10;L2Rvd25yZXYueG1sUEsFBgAAAAAEAAQA9QAAAIsDAAAAAA==&#10;" filled="f" stroked="f" strokeweight=".5pt">
                  <v:textbox>
                    <w:txbxContent>
                      <w:p w:rsidR="00F86AC5" w:rsidRDefault="00F86AC5" w:rsidP="0002145F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04595" w:rsidRPr="00F86AC5">
        <w:rPr>
          <w:sz w:val="24"/>
        </w:rPr>
        <w:object w:dxaOrig="859" w:dyaOrig="279">
          <v:shape id="_x0000_i1085" type="#_x0000_t75" style="width:42.75pt;height:13.5pt" o:ole="">
            <v:imagedata r:id="rId155" o:title=""/>
          </v:shape>
          <o:OLEObject Type="Embed" ProgID="Equation.DSMT4" ShapeID="_x0000_i1085" DrawAspect="Content" ObjectID="_1648879949" r:id="rId156"/>
        </w:objec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或者</w: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以</w:t>
      </w:r>
      <w:r w:rsidRPr="00F86AC5">
        <w:rPr>
          <w:rFonts w:hint="eastAsia"/>
          <w:i/>
          <w:sz w:val="24"/>
        </w:rPr>
        <w:t>O</w:t>
      </w:r>
      <w:r w:rsidRPr="00F86AC5">
        <w:rPr>
          <w:rFonts w:hint="eastAsia"/>
          <w:sz w:val="24"/>
        </w:rPr>
        <w:t>点为原点，沿细棒方向为</w:t>
      </w:r>
      <w:r w:rsidRPr="00F86AC5">
        <w:rPr>
          <w:rFonts w:hint="eastAsia"/>
          <w:i/>
          <w:sz w:val="24"/>
        </w:rPr>
        <w:t>x</w:t>
      </w:r>
      <w:r w:rsidRPr="00F86AC5">
        <w:rPr>
          <w:rFonts w:hint="eastAsia"/>
          <w:sz w:val="24"/>
        </w:rPr>
        <w:t>轴正方向，建立坐标系如图所示。</w: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则细棒的转动惯量为</w:t>
      </w:r>
      <w:r w:rsidRPr="00F86AC5">
        <w:rPr>
          <w:rFonts w:hint="eastAsia"/>
          <w:sz w:val="24"/>
        </w:rPr>
        <w:t>：</w: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2420" w:dyaOrig="720">
          <v:shape id="_x0000_i1086" type="#_x0000_t75" style="width:120pt;height:36pt" o:ole="">
            <v:imagedata r:id="rId157" o:title=""/>
          </v:shape>
          <o:OLEObject Type="Embed" ProgID="Equation.DSMT4" ShapeID="_x0000_i1086" DrawAspect="Content" ObjectID="_1648879950" r:id="rId158"/>
        </w:objec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所以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细杆的质量为</w:t>
      </w:r>
      <w:r w:rsidRPr="00F86AC5">
        <w:rPr>
          <w:rFonts w:hint="eastAsia"/>
          <w:sz w:val="24"/>
        </w:rPr>
        <w:t>：</w:t>
      </w:r>
    </w:p>
    <w:p w:rsidR="00612F7B" w:rsidRPr="00F86AC5" w:rsidRDefault="00612F7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859" w:dyaOrig="279">
          <v:shape id="_x0000_i1087" type="#_x0000_t75" style="width:42.75pt;height:13.5pt" o:ole="">
            <v:imagedata r:id="rId155" o:title=""/>
          </v:shape>
          <o:OLEObject Type="Embed" ProgID="Equation.DSMT4" ShapeID="_x0000_i1087" DrawAspect="Content" ObjectID="_1648879951" r:id="rId159"/>
        </w:object>
      </w:r>
    </w:p>
    <w:p w:rsidR="00FD6D42" w:rsidRPr="00F86AC5" w:rsidRDefault="00004595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lastRenderedPageBreak/>
        <w:t>（</w:t>
      </w:r>
      <w:r w:rsidRPr="00F86AC5">
        <w:rPr>
          <w:rFonts w:hint="eastAsia"/>
          <w:sz w:val="24"/>
        </w:rPr>
        <w:t>3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004595" w:rsidRPr="00F86AC5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从单摆下摆到细杆摆到最大摆角处，整个过程机械能守恒。设细杆的质心变化的高度为</w:t>
      </w:r>
      <w:r w:rsidRPr="00F86AC5">
        <w:rPr>
          <w:rFonts w:hint="eastAsia"/>
          <w:i/>
          <w:sz w:val="24"/>
        </w:rPr>
        <w:t>h</w:t>
      </w:r>
      <w:r w:rsidRPr="00F86AC5">
        <w:rPr>
          <w:rFonts w:hint="eastAsia"/>
          <w:sz w:val="24"/>
        </w:rPr>
        <w:t>，则有：</w:t>
      </w:r>
    </w:p>
    <w:p w:rsidR="001F4493" w:rsidRPr="00F86AC5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2500" w:dyaOrig="620">
          <v:shape id="_x0000_i1088" type="#_x0000_t75" style="width:124.5pt;height:31.5pt" o:ole="">
            <v:imagedata r:id="rId160" o:title=""/>
          </v:shape>
          <o:OLEObject Type="Embed" ProgID="Equation.DSMT4" ShapeID="_x0000_i1088" DrawAspect="Content" ObjectID="_1648879952" r:id="rId161"/>
        </w:object>
      </w:r>
    </w:p>
    <w:p w:rsidR="001F4493" w:rsidRPr="00F86AC5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而</w:t>
      </w:r>
      <w:r w:rsidRPr="00F86AC5">
        <w:rPr>
          <w:i/>
          <w:sz w:val="24"/>
        </w:rPr>
        <w:t>O</w:t>
      </w:r>
      <w:r w:rsidRPr="00F86AC5">
        <w:rPr>
          <w:sz w:val="24"/>
        </w:rPr>
        <w:t>点到质心的距离为</w:t>
      </w:r>
      <w:r w:rsidRPr="00F86AC5">
        <w:rPr>
          <w:sz w:val="24"/>
        </w:rPr>
        <w:object w:dxaOrig="400" w:dyaOrig="620">
          <v:shape id="_x0000_i1089" type="#_x0000_t75" style="width:20.25pt;height:31.5pt" o:ole="">
            <v:imagedata r:id="rId162" o:title=""/>
          </v:shape>
          <o:OLEObject Type="Embed" ProgID="Equation.DSMT4" ShapeID="_x0000_i1089" DrawAspect="Content" ObjectID="_1648879953" r:id="rId163"/>
        </w:object>
      </w:r>
      <w:r w:rsidRPr="00F86AC5">
        <w:rPr>
          <w:rFonts w:hint="eastAsia"/>
          <w:sz w:val="24"/>
        </w:rPr>
        <w:t>，所以最大摆角为：</w:t>
      </w:r>
    </w:p>
    <w:p w:rsidR="001F4493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  <w:vertAlign w:val="superscript"/>
        </w:rPr>
      </w:pPr>
      <w:r w:rsidRPr="00F86AC5">
        <w:rPr>
          <w:i/>
          <w:sz w:val="24"/>
        </w:rPr>
        <w:t>θ</w:t>
      </w:r>
      <w:r w:rsidRPr="00F86AC5">
        <w:rPr>
          <w:rFonts w:hint="eastAsia"/>
          <w:i/>
          <w:sz w:val="24"/>
        </w:rPr>
        <w:t>=</w:t>
      </w:r>
      <w:r w:rsidRPr="00F86AC5">
        <w:rPr>
          <w:rFonts w:hint="eastAsia"/>
          <w:sz w:val="24"/>
        </w:rPr>
        <w:t>9</w:t>
      </w:r>
      <w:r w:rsidRPr="00F86AC5">
        <w:rPr>
          <w:sz w:val="24"/>
        </w:rPr>
        <w:t>0</w:t>
      </w:r>
      <w:r w:rsidRPr="00F86AC5">
        <w:rPr>
          <w:sz w:val="24"/>
          <w:vertAlign w:val="superscript"/>
        </w:rPr>
        <w:t>o</w:t>
      </w:r>
    </w:p>
    <w:p w:rsidR="00162742" w:rsidRPr="00162742" w:rsidRDefault="00162742" w:rsidP="00162742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得分</w:t>
      </w:r>
      <w:r w:rsidRPr="00162742">
        <w:rPr>
          <w:color w:val="FF0000"/>
          <w:sz w:val="24"/>
        </w:rPr>
        <w:t>率</w:t>
      </w:r>
      <w:r w:rsidRPr="00162742">
        <w:rPr>
          <w:rFonts w:hint="eastAsia"/>
          <w:color w:val="FF0000"/>
          <w:sz w:val="24"/>
        </w:rPr>
        <w:t>：</w:t>
      </w:r>
      <w:r>
        <w:rPr>
          <w:color w:val="FF0000"/>
          <w:sz w:val="24"/>
        </w:rPr>
        <w:t>52</w:t>
      </w:r>
      <w:r w:rsidRPr="00162742">
        <w:rPr>
          <w:rFonts w:hint="eastAsia"/>
          <w:color w:val="FF0000"/>
          <w:sz w:val="24"/>
        </w:rPr>
        <w:t>%</w:t>
      </w:r>
    </w:p>
    <w:p w:rsidR="00162742" w:rsidRPr="00162742" w:rsidRDefault="001627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sectPr w:rsidR="00162742" w:rsidRPr="00162742" w:rsidSect="009428B9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6CD3" w:rsidRDefault="00836CD3">
      <w:pPr>
        <w:ind w:firstLine="420"/>
      </w:pPr>
      <w:r>
        <w:separator/>
      </w:r>
    </w:p>
  </w:endnote>
  <w:endnote w:type="continuationSeparator" w:id="0">
    <w:p w:rsidR="00836CD3" w:rsidRDefault="00836CD3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F86AC5" w:rsidRDefault="00F86AC5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ind w:firstLine="360"/>
      <w:jc w:val="center"/>
    </w:pPr>
    <w:proofErr w:type="spellStart"/>
    <w:r>
      <w:rPr>
        <w:rFonts w:hint="eastAsia"/>
        <w:lang w:eastAsia="zh-CN"/>
      </w:rPr>
      <w:t>C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中</w:t>
            </w:r>
            <w:proofErr w:type="spellEnd"/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2B59A7">
              <w:rPr>
                <w:b/>
                <w:bCs/>
                <w:noProof/>
              </w:rPr>
              <w:t>1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2B59A7">
              <w:rPr>
                <w:b/>
                <w:bCs/>
                <w:noProof/>
              </w:rPr>
              <w:t>9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:rsidR="00F86AC5" w:rsidRDefault="00F86AC5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6CD3" w:rsidRDefault="00836CD3">
      <w:pPr>
        <w:ind w:firstLine="420"/>
      </w:pPr>
      <w:r>
        <w:separator/>
      </w:r>
    </w:p>
  </w:footnote>
  <w:footnote w:type="continuationSeparator" w:id="0">
    <w:p w:rsidR="00836CD3" w:rsidRDefault="00836CD3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9E85525F"/>
    <w:multiLevelType w:val="singleLevel"/>
    <w:tmpl w:val="9E85525F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DF88B250"/>
    <w:multiLevelType w:val="singleLevel"/>
    <w:tmpl w:val="DF88B250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3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5" w15:restartNumberingAfterBreak="0">
    <w:nsid w:val="0060215D"/>
    <w:multiLevelType w:val="hybridMultilevel"/>
    <w:tmpl w:val="83BAE168"/>
    <w:lvl w:ilvl="0" w:tplc="F7ECAB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3573484"/>
    <w:multiLevelType w:val="hybridMultilevel"/>
    <w:tmpl w:val="D12E8A7C"/>
    <w:lvl w:ilvl="0" w:tplc="2188A3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5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6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333417AB"/>
    <w:multiLevelType w:val="hybridMultilevel"/>
    <w:tmpl w:val="9D6A907A"/>
    <w:lvl w:ilvl="0" w:tplc="F7AE94B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370B6D3E"/>
    <w:multiLevelType w:val="hybridMultilevel"/>
    <w:tmpl w:val="3CA01AB4"/>
    <w:lvl w:ilvl="0" w:tplc="5A0A9B52">
      <w:start w:val="1"/>
      <w:numFmt w:val="decimal"/>
      <w:lvlText w:val="(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24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A319F07"/>
    <w:multiLevelType w:val="singleLevel"/>
    <w:tmpl w:val="4A319F07"/>
    <w:lvl w:ilvl="0">
      <w:start w:val="1"/>
      <w:numFmt w:val="upperLetter"/>
      <w:suff w:val="nothing"/>
      <w:lvlText w:val="（%1）"/>
      <w:lvlJc w:val="left"/>
      <w:pPr>
        <w:ind w:left="0" w:firstLine="0"/>
      </w:pPr>
    </w:lvl>
  </w:abstractNum>
  <w:abstractNum w:abstractNumId="26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DD93A6F"/>
    <w:multiLevelType w:val="hybridMultilevel"/>
    <w:tmpl w:val="E3E68D3E"/>
    <w:lvl w:ilvl="0" w:tplc="3D3C867C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4EEB95FA"/>
    <w:multiLevelType w:val="singleLevel"/>
    <w:tmpl w:val="4EEB95FA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30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310C7DD"/>
    <w:multiLevelType w:val="singleLevel"/>
    <w:tmpl w:val="5310C7DD"/>
    <w:lvl w:ilvl="0">
      <w:start w:val="1"/>
      <w:numFmt w:val="decimal"/>
      <w:suff w:val="nothing"/>
      <w:lvlText w:val="%1、"/>
      <w:lvlJc w:val="left"/>
      <w:pPr>
        <w:ind w:left="0" w:firstLine="0"/>
      </w:pPr>
    </w:lvl>
  </w:abstractNum>
  <w:abstractNum w:abstractNumId="34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1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3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5" w15:restartNumberingAfterBreak="0">
    <w:nsid w:val="74912C6B"/>
    <w:multiLevelType w:val="hybridMultilevel"/>
    <w:tmpl w:val="C3284730"/>
    <w:lvl w:ilvl="0" w:tplc="E1C24C84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7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8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9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5"/>
  </w:num>
  <w:num w:numId="2">
    <w:abstractNumId w:val="9"/>
  </w:num>
  <w:num w:numId="3">
    <w:abstractNumId w:val="32"/>
  </w:num>
  <w:num w:numId="4">
    <w:abstractNumId w:val="38"/>
  </w:num>
  <w:num w:numId="5">
    <w:abstractNumId w:val="16"/>
  </w:num>
  <w:num w:numId="6">
    <w:abstractNumId w:val="26"/>
  </w:num>
  <w:num w:numId="7">
    <w:abstractNumId w:val="24"/>
  </w:num>
  <w:num w:numId="8">
    <w:abstractNumId w:val="28"/>
  </w:num>
  <w:num w:numId="9">
    <w:abstractNumId w:val="46"/>
  </w:num>
  <w:num w:numId="10">
    <w:abstractNumId w:val="48"/>
  </w:num>
  <w:num w:numId="11">
    <w:abstractNumId w:val="18"/>
  </w:num>
  <w:num w:numId="12">
    <w:abstractNumId w:val="8"/>
  </w:num>
  <w:num w:numId="13">
    <w:abstractNumId w:val="6"/>
  </w:num>
  <w:num w:numId="14">
    <w:abstractNumId w:val="39"/>
  </w:num>
  <w:num w:numId="15">
    <w:abstractNumId w:val="40"/>
  </w:num>
  <w:num w:numId="16">
    <w:abstractNumId w:val="47"/>
  </w:num>
  <w:num w:numId="17">
    <w:abstractNumId w:val="44"/>
  </w:num>
  <w:num w:numId="18">
    <w:abstractNumId w:val="37"/>
  </w:num>
  <w:num w:numId="19">
    <w:abstractNumId w:val="43"/>
  </w:num>
  <w:num w:numId="20">
    <w:abstractNumId w:val="12"/>
  </w:num>
  <w:num w:numId="21">
    <w:abstractNumId w:val="0"/>
  </w:num>
  <w:num w:numId="22">
    <w:abstractNumId w:val="14"/>
  </w:num>
  <w:num w:numId="23">
    <w:abstractNumId w:val="3"/>
  </w:num>
  <w:num w:numId="24">
    <w:abstractNumId w:val="15"/>
  </w:num>
  <w:num w:numId="25">
    <w:abstractNumId w:val="23"/>
  </w:num>
  <w:num w:numId="26">
    <w:abstractNumId w:val="19"/>
  </w:num>
  <w:num w:numId="27">
    <w:abstractNumId w:val="42"/>
  </w:num>
  <w:num w:numId="28">
    <w:abstractNumId w:val="21"/>
  </w:num>
  <w:num w:numId="29">
    <w:abstractNumId w:val="4"/>
  </w:num>
  <w:num w:numId="30">
    <w:abstractNumId w:val="10"/>
  </w:num>
  <w:num w:numId="31">
    <w:abstractNumId w:val="36"/>
  </w:num>
  <w:num w:numId="32">
    <w:abstractNumId w:val="49"/>
  </w:num>
  <w:num w:numId="33">
    <w:abstractNumId w:val="11"/>
  </w:num>
  <w:num w:numId="34">
    <w:abstractNumId w:val="31"/>
  </w:num>
  <w:num w:numId="35">
    <w:abstractNumId w:val="30"/>
  </w:num>
  <w:num w:numId="36">
    <w:abstractNumId w:val="7"/>
  </w:num>
  <w:num w:numId="37">
    <w:abstractNumId w:val="41"/>
  </w:num>
  <w:num w:numId="38">
    <w:abstractNumId w:val="34"/>
  </w:num>
  <w:num w:numId="39">
    <w:abstractNumId w:val="17"/>
  </w:num>
  <w:num w:numId="40">
    <w:abstractNumId w:val="5"/>
  </w:num>
  <w:num w:numId="41">
    <w:abstractNumId w:val="13"/>
  </w:num>
  <w:num w:numId="42">
    <w:abstractNumId w:val="1"/>
    <w:lvlOverride w:ilvl="0">
      <w:startOverride w:val="1"/>
    </w:lvlOverride>
  </w:num>
  <w:num w:numId="43">
    <w:abstractNumId w:val="25"/>
    <w:lvlOverride w:ilvl="0">
      <w:startOverride w:val="1"/>
    </w:lvlOverride>
  </w:num>
  <w:num w:numId="4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9"/>
    <w:lvlOverride w:ilvl="0">
      <w:startOverride w:val="1"/>
    </w:lvlOverride>
  </w:num>
  <w:num w:numId="4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  <w:lvlOverride w:ilvl="0">
      <w:startOverride w:val="1"/>
    </w:lvlOverride>
  </w:num>
  <w:num w:numId="48">
    <w:abstractNumId w:val="2"/>
    <w:lvlOverride w:ilvl="0">
      <w:startOverride w:val="2"/>
    </w:lvlOverride>
  </w:num>
  <w:num w:numId="49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3BF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68F1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2742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37B3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89B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59A7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E7463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49B1"/>
    <w:rsid w:val="003D5464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37246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7E6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573A"/>
    <w:rsid w:val="004F6C06"/>
    <w:rsid w:val="004F7304"/>
    <w:rsid w:val="004F76B1"/>
    <w:rsid w:val="005017BF"/>
    <w:rsid w:val="00502AA2"/>
    <w:rsid w:val="00502CCA"/>
    <w:rsid w:val="00503793"/>
    <w:rsid w:val="00504677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6F3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B02"/>
    <w:rsid w:val="00556BAE"/>
    <w:rsid w:val="00557A68"/>
    <w:rsid w:val="00560304"/>
    <w:rsid w:val="005606CC"/>
    <w:rsid w:val="005627F2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9734F"/>
    <w:rsid w:val="006A0E2D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2269"/>
    <w:rsid w:val="006C457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6CD3"/>
    <w:rsid w:val="00837DB7"/>
    <w:rsid w:val="00837EA2"/>
    <w:rsid w:val="008413E0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BA5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508"/>
    <w:rsid w:val="009426D5"/>
    <w:rsid w:val="009428B9"/>
    <w:rsid w:val="00942EF0"/>
    <w:rsid w:val="0094372C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36B0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B6CCA"/>
    <w:rsid w:val="009C0EEE"/>
    <w:rsid w:val="009C41E2"/>
    <w:rsid w:val="009C4A06"/>
    <w:rsid w:val="009D176A"/>
    <w:rsid w:val="009D2B20"/>
    <w:rsid w:val="009D2B6A"/>
    <w:rsid w:val="009D3BDB"/>
    <w:rsid w:val="009D5848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0586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A3C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9C4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68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58E2"/>
    <w:rsid w:val="00C567AB"/>
    <w:rsid w:val="00C6014B"/>
    <w:rsid w:val="00C621E6"/>
    <w:rsid w:val="00C62345"/>
    <w:rsid w:val="00C62AD3"/>
    <w:rsid w:val="00C62CFF"/>
    <w:rsid w:val="00C62DD5"/>
    <w:rsid w:val="00C6539A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046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6EA"/>
    <w:rsid w:val="00D43510"/>
    <w:rsid w:val="00D442FB"/>
    <w:rsid w:val="00D461F6"/>
    <w:rsid w:val="00D507CB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776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76C6"/>
    <w:rsid w:val="00E87A1E"/>
    <w:rsid w:val="00E90FB3"/>
    <w:rsid w:val="00E91D9D"/>
    <w:rsid w:val="00E93904"/>
    <w:rsid w:val="00E956ED"/>
    <w:rsid w:val="00E96781"/>
    <w:rsid w:val="00EA02D7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4A4A"/>
    <w:rsid w:val="00F86A3F"/>
    <w:rsid w:val="00F86A80"/>
    <w:rsid w:val="00F86AC5"/>
    <w:rsid w:val="00F8775F"/>
    <w:rsid w:val="00F87AD4"/>
    <w:rsid w:val="00F87DA8"/>
    <w:rsid w:val="00F90028"/>
    <w:rsid w:val="00F90F3F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2059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C77AA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33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2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8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6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0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17.bin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6.bin"/><Relationship Id="rId159" Type="http://schemas.openxmlformats.org/officeDocument/2006/relationships/oleObject" Target="embeddings/oleObject67.bin"/><Relationship Id="rId170" Type="http://schemas.openxmlformats.org/officeDocument/2006/relationships/fontTable" Target="fontTable.xml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74" Type="http://schemas.openxmlformats.org/officeDocument/2006/relationships/image" Target="media/image28.wmf"/><Relationship Id="rId128" Type="http://schemas.openxmlformats.org/officeDocument/2006/relationships/oleObject" Target="embeddings/oleObject51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7.wmf"/><Relationship Id="rId160" Type="http://schemas.openxmlformats.org/officeDocument/2006/relationships/image" Target="media/image6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64" Type="http://schemas.openxmlformats.org/officeDocument/2006/relationships/image" Target="media/image23.wmf"/><Relationship Id="rId69" Type="http://schemas.openxmlformats.org/officeDocument/2006/relationships/oleObject" Target="embeddings/oleObject20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59.wmf"/><Relationship Id="rId80" Type="http://schemas.openxmlformats.org/officeDocument/2006/relationships/image" Target="media/image31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62.bin"/><Relationship Id="rId155" Type="http://schemas.openxmlformats.org/officeDocument/2006/relationships/image" Target="media/image66.wmf"/><Relationship Id="rId17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jpeg"/><Relationship Id="rId59" Type="http://schemas.openxmlformats.org/officeDocument/2006/relationships/oleObject" Target="embeddings/oleObject15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49.bin"/><Relationship Id="rId129" Type="http://schemas.openxmlformats.org/officeDocument/2006/relationships/image" Target="media/image54.wmf"/><Relationship Id="rId70" Type="http://schemas.openxmlformats.org/officeDocument/2006/relationships/image" Target="media/image26.wmf"/><Relationship Id="rId75" Type="http://schemas.openxmlformats.org/officeDocument/2006/relationships/oleObject" Target="embeddings/oleObject23.bin"/><Relationship Id="rId91" Type="http://schemas.openxmlformats.org/officeDocument/2006/relationships/image" Target="media/image35.wmf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60.wmf"/><Relationship Id="rId161" Type="http://schemas.openxmlformats.org/officeDocument/2006/relationships/oleObject" Target="embeddings/oleObject68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49.wmf"/><Relationship Id="rId60" Type="http://schemas.openxmlformats.org/officeDocument/2006/relationships/image" Target="media/image21.wmf"/><Relationship Id="rId65" Type="http://schemas.openxmlformats.org/officeDocument/2006/relationships/oleObject" Target="embeddings/oleObject18.bin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57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jpeg"/><Relationship Id="rId109" Type="http://schemas.openxmlformats.org/officeDocument/2006/relationships/image" Target="media/image44.wmf"/><Relationship Id="rId34" Type="http://schemas.openxmlformats.org/officeDocument/2006/relationships/image" Target="media/image14.jpg"/><Relationship Id="rId76" Type="http://schemas.openxmlformats.org/officeDocument/2006/relationships/image" Target="media/image29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52.wmf"/><Relationship Id="rId141" Type="http://schemas.openxmlformats.org/officeDocument/2006/relationships/image" Target="media/image630.wmf"/><Relationship Id="rId146" Type="http://schemas.openxmlformats.org/officeDocument/2006/relationships/oleObject" Target="embeddings/oleObject60.bin"/><Relationship Id="rId16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33.bin"/><Relationship Id="rId162" Type="http://schemas.openxmlformats.org/officeDocument/2006/relationships/image" Target="media/image6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9.jpeg"/><Relationship Id="rId66" Type="http://schemas.openxmlformats.org/officeDocument/2006/relationships/image" Target="media/image24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67.wmf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7.bin"/><Relationship Id="rId152" Type="http://schemas.openxmlformats.org/officeDocument/2006/relationships/oleObject" Target="embeddings/oleObject6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50.bin"/><Relationship Id="rId147" Type="http://schemas.openxmlformats.org/officeDocument/2006/relationships/image" Target="media/image61.wmf"/><Relationship Id="rId168" Type="http://schemas.openxmlformats.org/officeDocument/2006/relationships/header" Target="header3.xml"/><Relationship Id="rId8" Type="http://schemas.openxmlformats.org/officeDocument/2006/relationships/image" Target="media/image1.wmf"/><Relationship Id="rId72" Type="http://schemas.openxmlformats.org/officeDocument/2006/relationships/image" Target="media/image27.wmf"/><Relationship Id="rId93" Type="http://schemas.openxmlformats.org/officeDocument/2006/relationships/image" Target="media/image36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5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66.bin"/><Relationship Id="rId20" Type="http://schemas.openxmlformats.org/officeDocument/2006/relationships/image" Target="media/image7.wmf"/><Relationship Id="rId62" Type="http://schemas.openxmlformats.org/officeDocument/2006/relationships/image" Target="media/image22.wmf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53.bin"/><Relationship Id="rId153" Type="http://schemas.openxmlformats.org/officeDocument/2006/relationships/image" Target="media/image6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gif"/><Relationship Id="rId106" Type="http://schemas.openxmlformats.org/officeDocument/2006/relationships/oleObject" Target="embeddings/oleObject40.bin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22.bin"/><Relationship Id="rId78" Type="http://schemas.openxmlformats.org/officeDocument/2006/relationships/image" Target="media/image30.wmf"/><Relationship Id="rId94" Type="http://schemas.openxmlformats.org/officeDocument/2006/relationships/oleObject" Target="embeddings/oleObject3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48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61.bin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68" Type="http://schemas.openxmlformats.org/officeDocument/2006/relationships/image" Target="media/image25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64.bin"/><Relationship Id="rId16" Type="http://schemas.openxmlformats.org/officeDocument/2006/relationships/image" Target="media/image5.wmf"/><Relationship Id="rId37" Type="http://schemas.openxmlformats.org/officeDocument/2006/relationships/image" Target="media/image16.jpeg"/><Relationship Id="rId58" Type="http://schemas.openxmlformats.org/officeDocument/2006/relationships/image" Target="media/image20.wmf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2.bin"/><Relationship Id="rId16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D0CEF4-3282-41DA-B0BC-E7821EC765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8</TotalTime>
  <Pages>9</Pages>
  <Words>1002</Words>
  <Characters>5718</Characters>
  <Application>Microsoft Office Word</Application>
  <DocSecurity>0</DocSecurity>
  <Lines>47</Lines>
  <Paragraphs>13</Paragraphs>
  <ScaleCrop>false</ScaleCrop>
  <Company>Xiamen PhoBio Tech Garden</Company>
  <LinksUpToDate>false</LinksUpToDate>
  <CharactersWithSpaces>6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Zhang XA</cp:lastModifiedBy>
  <cp:revision>1148</cp:revision>
  <cp:lastPrinted>2019-03-27T00:16:00Z</cp:lastPrinted>
  <dcterms:created xsi:type="dcterms:W3CDTF">2017-10-31T12:19:00Z</dcterms:created>
  <dcterms:modified xsi:type="dcterms:W3CDTF">2020-04-20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